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95A402" w14:textId="29938A87" w:rsidR="003944AC" w:rsidRPr="00980CF9" w:rsidRDefault="00980CF9" w:rsidP="006272C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119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Bac S </w:t>
      </w:r>
      <w:r w:rsidR="008D5DC8" w:rsidRPr="00980CF9">
        <w:rPr>
          <w:rFonts w:ascii="Arial" w:hAnsi="Arial" w:cs="Arial"/>
          <w:b/>
        </w:rPr>
        <w:t>Métropole 2020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4F2D91">
        <w:rPr>
          <w:rFonts w:ascii="Arial" w:hAnsi="Arial" w:cs="Arial"/>
          <w:b/>
        </w:rPr>
        <w:tab/>
      </w:r>
      <w:r w:rsidR="00030F5A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hyperlink r:id="rId5" w:history="1">
        <w:r w:rsidRPr="00BC55BE">
          <w:rPr>
            <w:rStyle w:val="Lienhypertexte"/>
            <w:rFonts w:ascii="Arial" w:hAnsi="Arial" w:cs="Arial"/>
            <w:b/>
          </w:rPr>
          <w:t>http://labolycee.org</w:t>
        </w:r>
      </w:hyperlink>
      <w:r>
        <w:rPr>
          <w:rFonts w:ascii="Arial" w:hAnsi="Arial" w:cs="Arial"/>
          <w:b/>
        </w:rPr>
        <w:t xml:space="preserve"> </w:t>
      </w:r>
    </w:p>
    <w:p w14:paraId="7FA3AF6A" w14:textId="77777777" w:rsidR="000240E8" w:rsidRPr="00980CF9" w:rsidRDefault="00576466" w:rsidP="007D680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b/>
        </w:rPr>
      </w:pPr>
      <w:r w:rsidRPr="00980CF9">
        <w:rPr>
          <w:rFonts w:ascii="Arial" w:hAnsi="Arial" w:cs="Arial"/>
          <w:b/>
        </w:rPr>
        <w:t xml:space="preserve">Exercice </w:t>
      </w:r>
      <w:r w:rsidR="008D5DC8" w:rsidRPr="00980CF9">
        <w:rPr>
          <w:rFonts w:ascii="Arial" w:hAnsi="Arial" w:cs="Arial"/>
          <w:b/>
        </w:rPr>
        <w:t>3</w:t>
      </w:r>
      <w:r w:rsidRPr="00980CF9">
        <w:rPr>
          <w:rFonts w:ascii="Arial" w:hAnsi="Arial" w:cs="Arial"/>
          <w:b/>
        </w:rPr>
        <w:t> : Dosage de l’ammoniac dans un produit ménager</w:t>
      </w:r>
      <w:r w:rsidR="00C7240C" w:rsidRPr="00980CF9">
        <w:rPr>
          <w:rFonts w:ascii="Arial" w:hAnsi="Arial" w:cs="Arial"/>
          <w:b/>
        </w:rPr>
        <w:t xml:space="preserve"> </w:t>
      </w:r>
      <w:r w:rsidR="004D25CD" w:rsidRPr="00980CF9">
        <w:rPr>
          <w:rFonts w:ascii="Arial" w:hAnsi="Arial" w:cs="Arial"/>
          <w:b/>
        </w:rPr>
        <w:tab/>
        <w:t xml:space="preserve"> </w:t>
      </w:r>
      <w:proofErr w:type="gramStart"/>
      <w:r w:rsidR="004D25CD" w:rsidRPr="00980CF9">
        <w:rPr>
          <w:rFonts w:ascii="Arial" w:hAnsi="Arial" w:cs="Arial"/>
          <w:b/>
        </w:rPr>
        <w:t xml:space="preserve">   </w:t>
      </w:r>
      <w:r w:rsidR="00C7240C" w:rsidRPr="00980CF9">
        <w:rPr>
          <w:rFonts w:ascii="Arial" w:hAnsi="Arial" w:cs="Arial"/>
          <w:b/>
        </w:rPr>
        <w:t>(</w:t>
      </w:r>
      <w:proofErr w:type="gramEnd"/>
      <w:r w:rsidR="00C7240C" w:rsidRPr="00980CF9">
        <w:rPr>
          <w:rFonts w:ascii="Arial" w:hAnsi="Arial" w:cs="Arial"/>
          <w:b/>
        </w:rPr>
        <w:t>5 points)</w:t>
      </w:r>
    </w:p>
    <w:p w14:paraId="458D7C4E" w14:textId="77777777" w:rsidR="007D6801" w:rsidRPr="00980CF9" w:rsidRDefault="007D6801">
      <w:pPr>
        <w:rPr>
          <w:rFonts w:ascii="Arial" w:hAnsi="Arial" w:cs="Arial"/>
        </w:rPr>
      </w:pPr>
    </w:p>
    <w:p w14:paraId="5FE68D7B" w14:textId="4D6109EF" w:rsidR="00576466" w:rsidRPr="00980CF9" w:rsidRDefault="00576466" w:rsidP="007D6801">
      <w:pPr>
        <w:jc w:val="both"/>
        <w:rPr>
          <w:rFonts w:ascii="Arial" w:eastAsiaTheme="minorEastAsia" w:hAnsi="Arial" w:cs="Arial"/>
        </w:rPr>
      </w:pPr>
      <w:r w:rsidRPr="00980CF9">
        <w:rPr>
          <w:rFonts w:ascii="Arial" w:hAnsi="Arial" w:cs="Arial"/>
        </w:rPr>
        <w:t xml:space="preserve">Un liquide d’entretien </w:t>
      </w:r>
      <w:r w:rsidR="00343E5A" w:rsidRPr="00980CF9">
        <w:rPr>
          <w:rFonts w:ascii="Arial" w:hAnsi="Arial" w:cs="Arial"/>
        </w:rPr>
        <w:t>de canalisation est constitué d’une solution aqueuse concentrée d’hydroxyde de sodium</w:t>
      </w:r>
      <w:r w:rsidR="004F2D91">
        <w:rPr>
          <w:rFonts w:ascii="Arial" w:hAnsi="Arial" w:cs="Arial"/>
        </w:rPr>
        <w:t xml:space="preserve"> (Na</w:t>
      </w:r>
      <w:r w:rsidR="004F2D91">
        <w:rPr>
          <w:rFonts w:ascii="Arial" w:hAnsi="Arial" w:cs="Arial"/>
          <w:vertAlign w:val="superscript"/>
        </w:rPr>
        <w:t>+</w:t>
      </w:r>
      <w:r w:rsidR="004F2D91">
        <w:rPr>
          <w:rFonts w:ascii="Arial" w:hAnsi="Arial" w:cs="Arial"/>
        </w:rPr>
        <w:t xml:space="preserve"> (aq) + HO</w:t>
      </w:r>
      <w:r w:rsidR="004F2D91">
        <w:rPr>
          <w:rFonts w:ascii="Arial" w:hAnsi="Arial" w:cs="Arial"/>
          <w:vertAlign w:val="superscript"/>
        </w:rPr>
        <w:t>–</w:t>
      </w:r>
      <w:r w:rsidR="004F2D91">
        <w:rPr>
          <w:rFonts w:ascii="Arial" w:hAnsi="Arial" w:cs="Arial"/>
        </w:rPr>
        <w:t>(aq))</w:t>
      </w:r>
      <w:r w:rsidR="00343E5A" w:rsidRPr="00980CF9">
        <w:rPr>
          <w:rFonts w:ascii="Arial" w:eastAsiaTheme="minorEastAsia" w:hAnsi="Arial" w:cs="Arial"/>
        </w:rPr>
        <w:t>, dans laquelle on dissout un colorant et un gaz. Ce gaz est l’ammoniac NH</w:t>
      </w:r>
      <w:r w:rsidR="00343E5A" w:rsidRPr="00980CF9">
        <w:rPr>
          <w:rFonts w:ascii="Arial" w:eastAsiaTheme="minorEastAsia" w:hAnsi="Arial" w:cs="Arial"/>
          <w:vertAlign w:val="subscript"/>
        </w:rPr>
        <w:t>3</w:t>
      </w:r>
      <w:r w:rsidR="00343E5A" w:rsidRPr="00980CF9">
        <w:rPr>
          <w:rFonts w:ascii="Arial" w:eastAsiaTheme="minorEastAsia" w:hAnsi="Arial" w:cs="Arial"/>
        </w:rPr>
        <w:t xml:space="preserve"> dont le pourcentage massique dans la solution est compris entre 0,1 % et 0,5 % pour une bouteille neuve de ce produit ménager.</w:t>
      </w:r>
    </w:p>
    <w:p w14:paraId="2ACE9D06" w14:textId="16DEC1BE" w:rsidR="00343E5A" w:rsidRPr="00980CF9" w:rsidRDefault="00343E5A" w:rsidP="007D6801">
      <w:pPr>
        <w:jc w:val="both"/>
        <w:rPr>
          <w:rFonts w:ascii="Arial" w:hAnsi="Arial" w:cs="Arial"/>
        </w:rPr>
      </w:pPr>
      <w:r w:rsidRPr="00980CF9">
        <w:rPr>
          <w:rFonts w:ascii="Arial" w:hAnsi="Arial" w:cs="Arial"/>
        </w:rPr>
        <w:t xml:space="preserve">L’ammoniac est assez volatil et s’échappe, sous forme de gaz, de la solution dès que la bouteille est ouverte ; l’odeur désagréable qui en résulte permet d’alerter les usagers lors de l’utilisation de ce produit ménager. </w:t>
      </w:r>
      <w:r w:rsidR="004F2D91">
        <w:rPr>
          <w:rFonts w:ascii="Arial" w:hAnsi="Arial" w:cs="Arial"/>
        </w:rPr>
        <w:t xml:space="preserve">Ainsi la </w:t>
      </w:r>
      <w:r w:rsidRPr="00980CF9">
        <w:rPr>
          <w:rFonts w:ascii="Arial" w:hAnsi="Arial" w:cs="Arial"/>
        </w:rPr>
        <w:t xml:space="preserve">concentration en ammoniac dans la solution </w:t>
      </w:r>
      <w:r w:rsidR="004F2D91">
        <w:rPr>
          <w:rFonts w:ascii="Arial" w:hAnsi="Arial" w:cs="Arial"/>
        </w:rPr>
        <w:t>évolue lorsque</w:t>
      </w:r>
      <w:r w:rsidRPr="00980CF9">
        <w:rPr>
          <w:rFonts w:ascii="Arial" w:hAnsi="Arial" w:cs="Arial"/>
        </w:rPr>
        <w:t xml:space="preserve"> la bouteille est ouverte.</w:t>
      </w:r>
    </w:p>
    <w:p w14:paraId="536AB3E3" w14:textId="77777777" w:rsidR="00343E5A" w:rsidRPr="00980CF9" w:rsidRDefault="00343E5A" w:rsidP="007D6801">
      <w:pPr>
        <w:jc w:val="both"/>
        <w:rPr>
          <w:rFonts w:ascii="Arial" w:hAnsi="Arial" w:cs="Arial"/>
        </w:rPr>
      </w:pPr>
    </w:p>
    <w:p w14:paraId="3F83FAF5" w14:textId="77777777" w:rsidR="00343E5A" w:rsidRPr="00980CF9" w:rsidRDefault="00343E5A" w:rsidP="007D6801">
      <w:pPr>
        <w:jc w:val="both"/>
        <w:rPr>
          <w:rFonts w:ascii="Arial" w:hAnsi="Arial" w:cs="Arial"/>
        </w:rPr>
      </w:pPr>
      <w:r w:rsidRPr="00980CF9">
        <w:rPr>
          <w:rFonts w:ascii="Arial" w:hAnsi="Arial" w:cs="Arial"/>
        </w:rPr>
        <w:t>L’objectif de cet exercice est de déterminer le pourcentage massique d’ammoniac du liquide d’entretien de canalisation contenu dans une bouteille qui a déjà été ouverte.</w:t>
      </w:r>
    </w:p>
    <w:p w14:paraId="453F6DA2" w14:textId="77777777" w:rsidR="00343E5A" w:rsidRPr="00980CF9" w:rsidRDefault="00343E5A">
      <w:pPr>
        <w:rPr>
          <w:rFonts w:ascii="Arial" w:hAnsi="Arial" w:cs="Arial"/>
        </w:rPr>
      </w:pPr>
    </w:p>
    <w:p w14:paraId="2D5DB785" w14:textId="77777777" w:rsidR="00343E5A" w:rsidRPr="00980CF9" w:rsidRDefault="00343E5A">
      <w:pPr>
        <w:rPr>
          <w:rFonts w:ascii="Arial" w:hAnsi="Arial" w:cs="Arial"/>
          <w:b/>
        </w:rPr>
      </w:pPr>
      <w:r w:rsidRPr="00980CF9">
        <w:rPr>
          <w:rFonts w:ascii="Arial" w:hAnsi="Arial" w:cs="Arial"/>
          <w:b/>
        </w:rPr>
        <w:t>Données :</w:t>
      </w:r>
    </w:p>
    <w:p w14:paraId="7F5630B8" w14:textId="1FC0A83F" w:rsidR="00343E5A" w:rsidRDefault="00343E5A" w:rsidP="007D6801">
      <w:pPr>
        <w:pStyle w:val="Paragraphedeliste"/>
        <w:numPr>
          <w:ilvl w:val="0"/>
          <w:numId w:val="7"/>
        </w:numPr>
        <w:rPr>
          <w:rFonts w:ascii="Arial" w:hAnsi="Arial" w:cs="Arial"/>
        </w:rPr>
      </w:pPr>
      <w:r w:rsidRPr="00980CF9">
        <w:rPr>
          <w:rFonts w:ascii="Arial" w:hAnsi="Arial" w:cs="Arial"/>
        </w:rPr>
        <w:t>Dans les conditions usuelles de température et de pression, l’ammoniac est un gaz ;</w:t>
      </w:r>
    </w:p>
    <w:p w14:paraId="3D033894" w14:textId="77777777" w:rsidR="00F22558" w:rsidRPr="00980CF9" w:rsidRDefault="00F22558" w:rsidP="00F22558">
      <w:pPr>
        <w:pStyle w:val="Paragraphedeliste"/>
        <w:rPr>
          <w:rFonts w:ascii="Arial" w:hAnsi="Arial" w:cs="Arial"/>
        </w:rPr>
      </w:pPr>
    </w:p>
    <w:p w14:paraId="28980705" w14:textId="77777777" w:rsidR="00A958CA" w:rsidRPr="00980CF9" w:rsidRDefault="00A958CA" w:rsidP="007D6801">
      <w:pPr>
        <w:pStyle w:val="Paragraphedeliste"/>
        <w:numPr>
          <w:ilvl w:val="0"/>
          <w:numId w:val="7"/>
        </w:numPr>
        <w:rPr>
          <w:rFonts w:ascii="Arial" w:hAnsi="Arial" w:cs="Arial"/>
        </w:rPr>
      </w:pPr>
      <w:r w:rsidRPr="00980CF9">
        <w:rPr>
          <w:rFonts w:ascii="Arial" w:hAnsi="Arial" w:cs="Arial"/>
        </w:rPr>
        <w:t>La solubilité de l’ammoniac dans l’eau diminue lorsque la température augmente ;</w:t>
      </w:r>
    </w:p>
    <w:p w14:paraId="6B520E2D" w14:textId="77777777" w:rsidR="007D6801" w:rsidRPr="00980CF9" w:rsidRDefault="007D6801" w:rsidP="007D6801">
      <w:pPr>
        <w:rPr>
          <w:rFonts w:ascii="Arial" w:hAnsi="Arial" w:cs="Arial"/>
        </w:rPr>
      </w:pPr>
    </w:p>
    <w:p w14:paraId="45F6B980" w14:textId="635A717D" w:rsidR="00343E5A" w:rsidRPr="00980CF9" w:rsidRDefault="00343E5A" w:rsidP="007D6801">
      <w:pPr>
        <w:pStyle w:val="Paragraphedeliste"/>
        <w:numPr>
          <w:ilvl w:val="0"/>
          <w:numId w:val="7"/>
        </w:numPr>
        <w:rPr>
          <w:rFonts w:ascii="Arial" w:hAnsi="Arial" w:cs="Arial"/>
        </w:rPr>
      </w:pPr>
      <w:r w:rsidRPr="00980CF9">
        <w:rPr>
          <w:rFonts w:ascii="Arial" w:hAnsi="Arial" w:cs="Arial"/>
        </w:rPr>
        <w:t>L’ammoniac en solution dans l’eau est une base (couple</w:t>
      </w:r>
      <w:r w:rsidR="00F22558">
        <w:rPr>
          <w:rFonts w:ascii="Arial" w:hAnsi="Arial" w:cs="Arial"/>
        </w:rPr>
        <w:t xml:space="preserve"> NH</w:t>
      </w:r>
      <w:r w:rsidR="00F22558">
        <w:rPr>
          <w:rFonts w:ascii="Arial" w:hAnsi="Arial" w:cs="Arial"/>
          <w:vertAlign w:val="subscript"/>
        </w:rPr>
        <w:t>4</w:t>
      </w:r>
      <w:r w:rsidR="00F22558">
        <w:rPr>
          <w:rFonts w:ascii="Arial" w:hAnsi="Arial" w:cs="Arial"/>
          <w:vertAlign w:val="superscript"/>
        </w:rPr>
        <w:t>+</w:t>
      </w:r>
      <w:r w:rsidR="00F22558">
        <w:rPr>
          <w:rFonts w:ascii="Arial" w:hAnsi="Arial" w:cs="Arial"/>
        </w:rPr>
        <w:t>(aq) / NH</w:t>
      </w:r>
      <w:r w:rsidR="00F22558">
        <w:rPr>
          <w:rFonts w:ascii="Arial" w:hAnsi="Arial" w:cs="Arial"/>
          <w:vertAlign w:val="subscript"/>
        </w:rPr>
        <w:t>3</w:t>
      </w:r>
      <w:r w:rsidR="00F22558">
        <w:rPr>
          <w:rFonts w:ascii="Arial" w:hAnsi="Arial" w:cs="Arial"/>
        </w:rPr>
        <w:t>(aq)</w:t>
      </w:r>
      <w:r w:rsidRPr="00980CF9">
        <w:rPr>
          <w:rFonts w:ascii="Arial" w:eastAsiaTheme="minorEastAsia" w:hAnsi="Arial" w:cs="Arial"/>
        </w:rPr>
        <w:t>)</w:t>
      </w:r>
      <w:r w:rsidR="001778FD" w:rsidRPr="00980CF9">
        <w:rPr>
          <w:rFonts w:ascii="Arial" w:eastAsiaTheme="minorEastAsia" w:hAnsi="Arial" w:cs="Arial"/>
        </w:rPr>
        <w:t> ;</w:t>
      </w:r>
    </w:p>
    <w:p w14:paraId="253745BC" w14:textId="77777777" w:rsidR="007D6801" w:rsidRPr="00980CF9" w:rsidRDefault="007D6801" w:rsidP="007D6801">
      <w:pPr>
        <w:rPr>
          <w:rFonts w:ascii="Arial" w:hAnsi="Arial" w:cs="Arial"/>
        </w:rPr>
      </w:pPr>
    </w:p>
    <w:p w14:paraId="547AF5CB" w14:textId="77777777" w:rsidR="001778FD" w:rsidRPr="00980CF9" w:rsidRDefault="001778FD" w:rsidP="00897242">
      <w:pPr>
        <w:pStyle w:val="Paragraphedeliste"/>
        <w:numPr>
          <w:ilvl w:val="0"/>
          <w:numId w:val="7"/>
        </w:numPr>
        <w:jc w:val="both"/>
        <w:rPr>
          <w:rFonts w:ascii="Arial" w:hAnsi="Arial" w:cs="Arial"/>
        </w:rPr>
      </w:pPr>
      <w:r w:rsidRPr="00980CF9">
        <w:rPr>
          <w:rFonts w:ascii="Arial" w:hAnsi="Arial" w:cs="Arial"/>
        </w:rPr>
        <w:t>Le pourcentage massique d’une espèce chimique dans un échantillon est égal au quotient de la masse de cette espèce dans l’échantillon par la masse totale de l’échantillon ;</w:t>
      </w:r>
    </w:p>
    <w:p w14:paraId="0C3444F1" w14:textId="77777777" w:rsidR="008D5DC8" w:rsidRPr="00980CF9" w:rsidRDefault="008D5DC8" w:rsidP="008D5DC8">
      <w:pPr>
        <w:pStyle w:val="Paragraphedeliste"/>
        <w:rPr>
          <w:rFonts w:ascii="Arial" w:hAnsi="Arial" w:cs="Arial"/>
        </w:rPr>
      </w:pPr>
    </w:p>
    <w:p w14:paraId="4C457D02" w14:textId="77777777" w:rsidR="008D5DC8" w:rsidRPr="00980CF9" w:rsidRDefault="008D5DC8" w:rsidP="00897242">
      <w:pPr>
        <w:pStyle w:val="Paragraphedeliste"/>
        <w:numPr>
          <w:ilvl w:val="0"/>
          <w:numId w:val="7"/>
        </w:numPr>
        <w:jc w:val="both"/>
        <w:rPr>
          <w:rFonts w:ascii="Arial" w:hAnsi="Arial" w:cs="Arial"/>
        </w:rPr>
      </w:pPr>
      <w:r w:rsidRPr="00980CF9">
        <w:rPr>
          <w:rFonts w:ascii="Arial" w:hAnsi="Arial" w:cs="Arial"/>
        </w:rPr>
        <w:t>Une solution aqueuse neutre ou acide contenant du bleu de thymol est de couleur jaune ; une solution aqueuse basique contenant du bleu de thymol est de couleur bleue ;</w:t>
      </w:r>
    </w:p>
    <w:p w14:paraId="20D99D0E" w14:textId="77777777" w:rsidR="007D6801" w:rsidRPr="00980CF9" w:rsidRDefault="007D6801" w:rsidP="007D6801">
      <w:pPr>
        <w:rPr>
          <w:rFonts w:ascii="Arial" w:hAnsi="Arial" w:cs="Arial"/>
        </w:rPr>
      </w:pPr>
    </w:p>
    <w:p w14:paraId="3B55C70B" w14:textId="7A185DF5" w:rsidR="001778FD" w:rsidRPr="00980CF9" w:rsidRDefault="001778FD" w:rsidP="007D6801">
      <w:pPr>
        <w:pStyle w:val="Paragraphedeliste"/>
        <w:numPr>
          <w:ilvl w:val="0"/>
          <w:numId w:val="7"/>
        </w:numPr>
        <w:jc w:val="both"/>
        <w:rPr>
          <w:rFonts w:ascii="Arial" w:hAnsi="Arial" w:cs="Arial"/>
        </w:rPr>
      </w:pPr>
      <w:r w:rsidRPr="00980CF9">
        <w:rPr>
          <w:rFonts w:ascii="Arial" w:hAnsi="Arial" w:cs="Arial"/>
        </w:rPr>
        <w:t xml:space="preserve">L’expression littérale de la conductivité </w:t>
      </w:r>
      <w:r w:rsidRPr="00980CF9">
        <w:rPr>
          <w:rFonts w:ascii="Arial" w:hAnsi="Arial" w:cs="Arial"/>
        </w:rPr>
        <w:sym w:font="Symbol" w:char="F073"/>
      </w:r>
      <w:r w:rsidRPr="00980CF9">
        <w:rPr>
          <w:rFonts w:ascii="Arial" w:hAnsi="Arial" w:cs="Arial"/>
        </w:rPr>
        <w:t xml:space="preserve"> d’une solution en fonction des concentrations molaire</w:t>
      </w:r>
      <w:r w:rsidR="00897242" w:rsidRPr="00980CF9">
        <w:rPr>
          <w:rFonts w:ascii="Arial" w:hAnsi="Arial" w:cs="Arial"/>
        </w:rPr>
        <w:t>s</w:t>
      </w:r>
      <w:r w:rsidRPr="00980CF9">
        <w:rPr>
          <w:rFonts w:ascii="Arial" w:hAnsi="Arial" w:cs="Arial"/>
        </w:rPr>
        <w:t xml:space="preserve"> [X</w:t>
      </w:r>
      <w:r w:rsidRPr="00980CF9">
        <w:rPr>
          <w:rFonts w:ascii="Arial" w:hAnsi="Arial" w:cs="Arial"/>
          <w:i/>
          <w:vertAlign w:val="subscript"/>
        </w:rPr>
        <w:t>i</w:t>
      </w:r>
      <w:r w:rsidRPr="00980CF9">
        <w:rPr>
          <w:rFonts w:ascii="Arial" w:hAnsi="Arial" w:cs="Arial"/>
        </w:rPr>
        <w:t xml:space="preserve">] des ions présents et des conductivités molaires ioniques </w:t>
      </w:r>
      <w:r w:rsidRPr="00980CF9">
        <w:rPr>
          <w:rFonts w:ascii="Arial" w:hAnsi="Arial" w:cs="Arial"/>
        </w:rPr>
        <w:sym w:font="Symbol" w:char="F06C"/>
      </w:r>
      <w:r w:rsidRPr="00980CF9">
        <w:rPr>
          <w:rFonts w:ascii="Arial" w:hAnsi="Arial" w:cs="Arial"/>
          <w:i/>
          <w:vertAlign w:val="subscript"/>
        </w:rPr>
        <w:t>i</w:t>
      </w:r>
      <w:r w:rsidRPr="00980CF9">
        <w:rPr>
          <w:rFonts w:ascii="Arial" w:hAnsi="Arial" w:cs="Arial"/>
        </w:rPr>
        <w:t xml:space="preserve"> de chaque ion X</w:t>
      </w:r>
      <w:r w:rsidRPr="00980CF9">
        <w:rPr>
          <w:rFonts w:ascii="Arial" w:hAnsi="Arial" w:cs="Arial"/>
          <w:i/>
          <w:vertAlign w:val="subscript"/>
        </w:rPr>
        <w:t>i</w:t>
      </w:r>
      <w:r w:rsidRPr="00980CF9">
        <w:rPr>
          <w:rFonts w:ascii="Arial" w:hAnsi="Arial" w:cs="Arial"/>
        </w:rPr>
        <w:t xml:space="preserve"> est :</w:t>
      </w:r>
      <w:r w:rsidR="00980CF9" w:rsidRPr="00980CF9">
        <w:rPr>
          <w:rFonts w:ascii="Arial" w:hAnsi="Arial" w:cs="Arial"/>
        </w:rPr>
        <w:t xml:space="preserve"> </w:t>
      </w:r>
      <w:r w:rsidR="001A17E1" w:rsidRPr="00F22558">
        <w:rPr>
          <w:rFonts w:ascii="Arial" w:hAnsi="Arial" w:cs="Arial"/>
          <w:position w:val="-28"/>
        </w:rPr>
        <w:object w:dxaOrig="1420" w:dyaOrig="540" w14:anchorId="2DF66F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0.8pt;height:27.25pt" o:ole="">
            <v:imagedata r:id="rId6" o:title=""/>
          </v:shape>
          <o:OLEObject Type="Embed" ProgID="Equation.DSMT4" ShapeID="_x0000_i1029" DrawAspect="Content" ObjectID="_1666862986" r:id="rId7"/>
        </w:object>
      </w:r>
    </w:p>
    <w:p w14:paraId="64C1B5EE" w14:textId="77777777" w:rsidR="001778FD" w:rsidRPr="00980CF9" w:rsidRDefault="001778FD" w:rsidP="007D6801">
      <w:pPr>
        <w:pStyle w:val="Paragraphedeliste"/>
        <w:numPr>
          <w:ilvl w:val="0"/>
          <w:numId w:val="7"/>
        </w:numPr>
        <w:rPr>
          <w:rFonts w:ascii="Arial" w:hAnsi="Arial" w:cs="Arial"/>
        </w:rPr>
      </w:pPr>
      <w:r w:rsidRPr="00980CF9">
        <w:rPr>
          <w:rFonts w:ascii="Arial" w:hAnsi="Arial" w:cs="Arial"/>
        </w:rPr>
        <w:t xml:space="preserve">Conductivités molaires ioniques </w:t>
      </w:r>
      <w:r w:rsidRPr="00980CF9">
        <w:rPr>
          <w:rFonts w:ascii="Arial" w:hAnsi="Arial" w:cs="Arial"/>
        </w:rPr>
        <w:sym w:font="Symbol" w:char="F06C"/>
      </w:r>
      <w:r w:rsidRPr="00980CF9">
        <w:rPr>
          <w:rFonts w:ascii="Arial" w:hAnsi="Arial" w:cs="Arial"/>
          <w:i/>
          <w:vertAlign w:val="subscript"/>
        </w:rPr>
        <w:t>i</w:t>
      </w:r>
      <w:r w:rsidRPr="00980CF9">
        <w:rPr>
          <w:rFonts w:ascii="Arial" w:hAnsi="Arial" w:cs="Arial"/>
        </w:rPr>
        <w:t xml:space="preserve"> de quelques ions à 25°C :</w:t>
      </w:r>
    </w:p>
    <w:tbl>
      <w:tblPr>
        <w:tblStyle w:val="Grilledutableau"/>
        <w:tblW w:w="0" w:type="auto"/>
        <w:tblInd w:w="846" w:type="dxa"/>
        <w:tblLook w:val="04A0" w:firstRow="1" w:lastRow="0" w:firstColumn="1" w:lastColumn="0" w:noHBand="0" w:noVBand="1"/>
      </w:tblPr>
      <w:tblGrid>
        <w:gridCol w:w="2303"/>
        <w:gridCol w:w="2162"/>
        <w:gridCol w:w="2161"/>
        <w:gridCol w:w="2162"/>
      </w:tblGrid>
      <w:tr w:rsidR="001778FD" w:rsidRPr="00980CF9" w14:paraId="1E47CE02" w14:textId="77777777" w:rsidTr="004F2D91">
        <w:tc>
          <w:tcPr>
            <w:tcW w:w="2303" w:type="dxa"/>
            <w:vAlign w:val="center"/>
          </w:tcPr>
          <w:p w14:paraId="766D497E" w14:textId="77777777" w:rsidR="001778FD" w:rsidRPr="00980CF9" w:rsidRDefault="001778FD" w:rsidP="007D6801">
            <w:pPr>
              <w:jc w:val="center"/>
              <w:rPr>
                <w:rFonts w:ascii="Arial" w:hAnsi="Arial" w:cs="Arial"/>
              </w:rPr>
            </w:pPr>
            <w:r w:rsidRPr="00980CF9">
              <w:rPr>
                <w:rFonts w:ascii="Arial" w:hAnsi="Arial" w:cs="Arial"/>
              </w:rPr>
              <w:t>Ion</w:t>
            </w:r>
          </w:p>
        </w:tc>
        <w:tc>
          <w:tcPr>
            <w:tcW w:w="2162" w:type="dxa"/>
            <w:vAlign w:val="center"/>
          </w:tcPr>
          <w:p w14:paraId="59A96567" w14:textId="77777777" w:rsidR="001778FD" w:rsidRPr="00980CF9" w:rsidRDefault="001778FD" w:rsidP="007D6801">
            <w:pPr>
              <w:jc w:val="center"/>
              <w:rPr>
                <w:rFonts w:ascii="Arial" w:hAnsi="Arial" w:cs="Arial"/>
              </w:rPr>
            </w:pPr>
            <w:r w:rsidRPr="00980CF9">
              <w:rPr>
                <w:rFonts w:ascii="Arial" w:hAnsi="Arial" w:cs="Arial"/>
              </w:rPr>
              <w:t>H</w:t>
            </w:r>
            <w:r w:rsidRPr="00980CF9">
              <w:rPr>
                <w:rFonts w:ascii="Arial" w:hAnsi="Arial" w:cs="Arial"/>
                <w:vertAlign w:val="subscript"/>
              </w:rPr>
              <w:t>3</w:t>
            </w:r>
            <w:r w:rsidRPr="00980CF9">
              <w:rPr>
                <w:rFonts w:ascii="Arial" w:hAnsi="Arial" w:cs="Arial"/>
              </w:rPr>
              <w:t>O</w:t>
            </w:r>
            <w:r w:rsidRPr="00980CF9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2161" w:type="dxa"/>
            <w:vAlign w:val="center"/>
          </w:tcPr>
          <w:p w14:paraId="52A3F95B" w14:textId="77777777" w:rsidR="001778FD" w:rsidRPr="00980CF9" w:rsidRDefault="001778FD" w:rsidP="007D6801">
            <w:pPr>
              <w:jc w:val="center"/>
              <w:rPr>
                <w:rFonts w:ascii="Arial" w:hAnsi="Arial" w:cs="Arial"/>
                <w:vertAlign w:val="superscript"/>
              </w:rPr>
            </w:pPr>
            <w:r w:rsidRPr="00980CF9">
              <w:rPr>
                <w:rFonts w:ascii="Arial" w:hAnsi="Arial" w:cs="Arial"/>
              </w:rPr>
              <w:t>Cl</w:t>
            </w:r>
            <w:r w:rsidRPr="00980CF9">
              <w:rPr>
                <w:rFonts w:ascii="Arial" w:hAnsi="Arial" w:cs="Arial"/>
                <w:vertAlign w:val="superscript"/>
              </w:rPr>
              <w:softHyphen/>
              <w:t>–</w:t>
            </w:r>
          </w:p>
        </w:tc>
        <w:tc>
          <w:tcPr>
            <w:tcW w:w="2162" w:type="dxa"/>
            <w:vAlign w:val="center"/>
          </w:tcPr>
          <w:p w14:paraId="77A20932" w14:textId="2FB4A629" w:rsidR="001778FD" w:rsidRPr="00AF0448" w:rsidRDefault="00AF0448" w:rsidP="007D680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H</w:t>
            </w:r>
            <w:r>
              <w:rPr>
                <w:rFonts w:ascii="Arial" w:hAnsi="Arial" w:cs="Arial"/>
                <w:vertAlign w:val="subscript"/>
              </w:rPr>
              <w:t>4</w:t>
            </w:r>
            <w:r>
              <w:rPr>
                <w:rFonts w:ascii="Arial" w:hAnsi="Arial" w:cs="Arial"/>
                <w:vertAlign w:val="superscript"/>
              </w:rPr>
              <w:t>+</w:t>
            </w:r>
          </w:p>
        </w:tc>
      </w:tr>
      <w:tr w:rsidR="001778FD" w:rsidRPr="00980CF9" w14:paraId="7082CF1C" w14:textId="77777777" w:rsidTr="004F2D91">
        <w:tc>
          <w:tcPr>
            <w:tcW w:w="2303" w:type="dxa"/>
            <w:vAlign w:val="center"/>
          </w:tcPr>
          <w:p w14:paraId="43B6EC88" w14:textId="77777777" w:rsidR="001778FD" w:rsidRPr="00980CF9" w:rsidRDefault="001778FD" w:rsidP="007D6801">
            <w:pPr>
              <w:jc w:val="center"/>
              <w:rPr>
                <w:rFonts w:ascii="Arial" w:hAnsi="Arial" w:cs="Arial"/>
              </w:rPr>
            </w:pPr>
            <w:r w:rsidRPr="00980CF9">
              <w:rPr>
                <w:rFonts w:ascii="Arial" w:hAnsi="Arial" w:cs="Arial"/>
              </w:rPr>
              <w:sym w:font="Symbol" w:char="F06C"/>
            </w:r>
            <w:proofErr w:type="gramStart"/>
            <w:r w:rsidRPr="00980CF9">
              <w:rPr>
                <w:rFonts w:ascii="Arial" w:hAnsi="Arial" w:cs="Arial"/>
                <w:i/>
                <w:vertAlign w:val="subscript"/>
              </w:rPr>
              <w:t>i</w:t>
            </w:r>
            <w:proofErr w:type="gramEnd"/>
            <w:r w:rsidRPr="00980CF9">
              <w:rPr>
                <w:rFonts w:ascii="Arial" w:hAnsi="Arial" w:cs="Arial"/>
              </w:rPr>
              <w:t xml:space="preserve"> (en </w:t>
            </w:r>
            <w:proofErr w:type="spellStart"/>
            <w:r w:rsidRPr="00980CF9">
              <w:rPr>
                <w:rFonts w:ascii="Arial" w:hAnsi="Arial" w:cs="Arial"/>
              </w:rPr>
              <w:t>mS</w:t>
            </w:r>
            <w:proofErr w:type="spellEnd"/>
            <w:r w:rsidRPr="00980CF9">
              <w:rPr>
                <w:rFonts w:ascii="Arial" w:hAnsi="Arial" w:cs="Arial"/>
              </w:rPr>
              <w:sym w:font="Symbol" w:char="F0D7"/>
            </w:r>
            <w:r w:rsidRPr="00980CF9">
              <w:rPr>
                <w:rFonts w:ascii="Arial" w:hAnsi="Arial" w:cs="Arial"/>
              </w:rPr>
              <w:t>m</w:t>
            </w:r>
            <w:r w:rsidRPr="00980CF9">
              <w:rPr>
                <w:rFonts w:ascii="Arial" w:hAnsi="Arial" w:cs="Arial"/>
                <w:vertAlign w:val="superscript"/>
              </w:rPr>
              <w:t>2</w:t>
            </w:r>
            <w:r w:rsidRPr="00980CF9">
              <w:rPr>
                <w:rFonts w:ascii="Arial" w:hAnsi="Arial" w:cs="Arial"/>
              </w:rPr>
              <w:sym w:font="Symbol" w:char="F0D7"/>
            </w:r>
            <w:r w:rsidRPr="00980CF9">
              <w:rPr>
                <w:rFonts w:ascii="Arial" w:hAnsi="Arial" w:cs="Arial"/>
              </w:rPr>
              <w:t>mol</w:t>
            </w:r>
            <w:r w:rsidRPr="00980CF9">
              <w:rPr>
                <w:rFonts w:ascii="Arial" w:hAnsi="Arial" w:cs="Arial"/>
                <w:vertAlign w:val="superscript"/>
              </w:rPr>
              <w:t>-1</w:t>
            </w:r>
            <w:r w:rsidRPr="00980CF9">
              <w:rPr>
                <w:rFonts w:ascii="Arial" w:hAnsi="Arial" w:cs="Arial"/>
              </w:rPr>
              <w:t>)</w:t>
            </w:r>
          </w:p>
        </w:tc>
        <w:tc>
          <w:tcPr>
            <w:tcW w:w="2162" w:type="dxa"/>
            <w:vAlign w:val="center"/>
          </w:tcPr>
          <w:p w14:paraId="5B9CF406" w14:textId="77777777" w:rsidR="001778FD" w:rsidRPr="00980CF9" w:rsidRDefault="00895B62" w:rsidP="007D6801">
            <w:pPr>
              <w:jc w:val="center"/>
              <w:rPr>
                <w:rFonts w:ascii="Arial" w:hAnsi="Arial" w:cs="Arial"/>
              </w:rPr>
            </w:pPr>
            <w:r w:rsidRPr="00980CF9">
              <w:rPr>
                <w:rFonts w:ascii="Arial" w:hAnsi="Arial" w:cs="Arial"/>
              </w:rPr>
              <w:t>35,5</w:t>
            </w:r>
          </w:p>
        </w:tc>
        <w:tc>
          <w:tcPr>
            <w:tcW w:w="2161" w:type="dxa"/>
            <w:vAlign w:val="center"/>
          </w:tcPr>
          <w:p w14:paraId="2F4A631F" w14:textId="77777777" w:rsidR="001778FD" w:rsidRPr="00980CF9" w:rsidRDefault="00895B62" w:rsidP="007D6801">
            <w:pPr>
              <w:jc w:val="center"/>
              <w:rPr>
                <w:rFonts w:ascii="Arial" w:hAnsi="Arial" w:cs="Arial"/>
              </w:rPr>
            </w:pPr>
            <w:r w:rsidRPr="00980CF9">
              <w:rPr>
                <w:rFonts w:ascii="Arial" w:hAnsi="Arial" w:cs="Arial"/>
              </w:rPr>
              <w:t>7,6</w:t>
            </w:r>
          </w:p>
        </w:tc>
        <w:tc>
          <w:tcPr>
            <w:tcW w:w="2162" w:type="dxa"/>
            <w:vAlign w:val="center"/>
          </w:tcPr>
          <w:p w14:paraId="53C9670A" w14:textId="77777777" w:rsidR="001778FD" w:rsidRPr="00980CF9" w:rsidRDefault="00895B62" w:rsidP="007D6801">
            <w:pPr>
              <w:jc w:val="center"/>
              <w:rPr>
                <w:rFonts w:ascii="Arial" w:hAnsi="Arial" w:cs="Arial"/>
              </w:rPr>
            </w:pPr>
            <w:r w:rsidRPr="00980CF9">
              <w:rPr>
                <w:rFonts w:ascii="Arial" w:hAnsi="Arial" w:cs="Arial"/>
              </w:rPr>
              <w:t>7,3</w:t>
            </w:r>
          </w:p>
        </w:tc>
      </w:tr>
    </w:tbl>
    <w:p w14:paraId="65505543" w14:textId="77777777" w:rsidR="007D6801" w:rsidRPr="00980CF9" w:rsidRDefault="007D6801" w:rsidP="007D6801">
      <w:pPr>
        <w:rPr>
          <w:rFonts w:ascii="Arial" w:hAnsi="Arial" w:cs="Arial"/>
        </w:rPr>
      </w:pPr>
    </w:p>
    <w:p w14:paraId="55E3E15A" w14:textId="77777777" w:rsidR="001778FD" w:rsidRPr="00980CF9" w:rsidRDefault="001778FD" w:rsidP="007D6801">
      <w:pPr>
        <w:pStyle w:val="Paragraphedeliste"/>
        <w:numPr>
          <w:ilvl w:val="0"/>
          <w:numId w:val="7"/>
        </w:numPr>
        <w:rPr>
          <w:rFonts w:ascii="Arial" w:hAnsi="Arial" w:cs="Arial"/>
        </w:rPr>
      </w:pPr>
      <w:r w:rsidRPr="00980CF9">
        <w:rPr>
          <w:rFonts w:ascii="Arial" w:hAnsi="Arial" w:cs="Arial"/>
        </w:rPr>
        <w:t xml:space="preserve">Masses molaires atomiques : </w:t>
      </w:r>
      <w:r w:rsidRPr="00980CF9">
        <w:rPr>
          <w:rFonts w:ascii="Arial" w:hAnsi="Arial" w:cs="Arial"/>
          <w:i/>
        </w:rPr>
        <w:t>M</w:t>
      </w:r>
      <w:r w:rsidRPr="00980CF9">
        <w:rPr>
          <w:rFonts w:ascii="Arial" w:hAnsi="Arial" w:cs="Arial"/>
        </w:rPr>
        <w:t>(H) = 1,0 g</w:t>
      </w:r>
      <w:r w:rsidRPr="00980CF9">
        <w:rPr>
          <w:rFonts w:ascii="Arial" w:hAnsi="Arial" w:cs="Arial"/>
        </w:rPr>
        <w:sym w:font="Symbol" w:char="F0D7"/>
      </w:r>
      <w:r w:rsidRPr="00980CF9">
        <w:rPr>
          <w:rFonts w:ascii="Arial" w:hAnsi="Arial" w:cs="Arial"/>
        </w:rPr>
        <w:t>mol</w:t>
      </w:r>
      <w:r w:rsidRPr="00980CF9">
        <w:rPr>
          <w:rFonts w:ascii="Arial" w:hAnsi="Arial" w:cs="Arial"/>
          <w:vertAlign w:val="superscript"/>
        </w:rPr>
        <w:t>-1</w:t>
      </w:r>
      <w:r w:rsidRPr="00980CF9">
        <w:rPr>
          <w:rFonts w:ascii="Arial" w:hAnsi="Arial" w:cs="Arial"/>
        </w:rPr>
        <w:t xml:space="preserve"> ; </w:t>
      </w:r>
      <w:r w:rsidRPr="00980CF9">
        <w:rPr>
          <w:rFonts w:ascii="Arial" w:hAnsi="Arial" w:cs="Arial"/>
          <w:i/>
        </w:rPr>
        <w:t>M</w:t>
      </w:r>
      <w:r w:rsidRPr="00980CF9">
        <w:rPr>
          <w:rFonts w:ascii="Arial" w:hAnsi="Arial" w:cs="Arial"/>
        </w:rPr>
        <w:t>(N) = 14,0 g</w:t>
      </w:r>
      <w:r w:rsidRPr="00980CF9">
        <w:rPr>
          <w:rFonts w:ascii="Arial" w:hAnsi="Arial" w:cs="Arial"/>
        </w:rPr>
        <w:sym w:font="Symbol" w:char="F0D7"/>
      </w:r>
      <w:r w:rsidRPr="00980CF9">
        <w:rPr>
          <w:rFonts w:ascii="Arial" w:hAnsi="Arial" w:cs="Arial"/>
        </w:rPr>
        <w:t>mol</w:t>
      </w:r>
      <w:r w:rsidRPr="00980CF9">
        <w:rPr>
          <w:rFonts w:ascii="Arial" w:hAnsi="Arial" w:cs="Arial"/>
          <w:vertAlign w:val="superscript"/>
        </w:rPr>
        <w:t>-1</w:t>
      </w:r>
      <w:r w:rsidR="009633E0" w:rsidRPr="00980CF9">
        <w:rPr>
          <w:rFonts w:ascii="Arial" w:hAnsi="Arial" w:cs="Arial"/>
          <w:vertAlign w:val="superscript"/>
        </w:rPr>
        <w:t> </w:t>
      </w:r>
      <w:r w:rsidR="009633E0" w:rsidRPr="00980CF9">
        <w:rPr>
          <w:rFonts w:ascii="Arial" w:hAnsi="Arial" w:cs="Arial"/>
        </w:rPr>
        <w:t>;</w:t>
      </w:r>
    </w:p>
    <w:p w14:paraId="224916C2" w14:textId="77777777" w:rsidR="007D6801" w:rsidRPr="00980CF9" w:rsidRDefault="007D6801" w:rsidP="007D6801">
      <w:pPr>
        <w:rPr>
          <w:rFonts w:ascii="Arial" w:hAnsi="Arial" w:cs="Arial"/>
        </w:rPr>
      </w:pPr>
    </w:p>
    <w:p w14:paraId="68FADAE1" w14:textId="5530ACDE" w:rsidR="00980CF9" w:rsidRDefault="00980CF9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7AABD1BC" w14:textId="7AD65293" w:rsidR="008D5DC8" w:rsidRPr="00A4067B" w:rsidRDefault="00A4067B" w:rsidP="00A4067B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 xml:space="preserve">1. </w:t>
      </w:r>
      <w:r w:rsidR="008D5DC8" w:rsidRPr="00A4067B">
        <w:rPr>
          <w:rFonts w:ascii="Arial" w:hAnsi="Arial" w:cs="Arial"/>
          <w:b/>
        </w:rPr>
        <w:t>Extraction de l’ammoniac du liquide d’entretien de canalisation</w:t>
      </w:r>
    </w:p>
    <w:p w14:paraId="2C9A1DFF" w14:textId="77777777" w:rsidR="008D5DC8" w:rsidRPr="00D66597" w:rsidRDefault="008D5DC8" w:rsidP="008D5DC8">
      <w:pPr>
        <w:rPr>
          <w:rFonts w:ascii="Arial" w:hAnsi="Arial" w:cs="Arial"/>
          <w:bCs/>
        </w:rPr>
      </w:pPr>
    </w:p>
    <w:p w14:paraId="2F7D8D7D" w14:textId="77777777" w:rsidR="008D5DC8" w:rsidRPr="00980CF9" w:rsidRDefault="009C3D46" w:rsidP="00465BCB">
      <w:pPr>
        <w:jc w:val="both"/>
        <w:rPr>
          <w:rFonts w:ascii="Arial" w:hAnsi="Arial" w:cs="Arial"/>
        </w:rPr>
      </w:pPr>
      <w:r w:rsidRPr="00980CF9">
        <w:rPr>
          <w:rFonts w:ascii="Arial" w:hAnsi="Arial" w:cs="Arial"/>
        </w:rPr>
        <w:t>Pour extraire l’ammoniac contenu dans le liquide d’entretien de canalisation, le protocole suivant est mis en œuvre :</w:t>
      </w:r>
    </w:p>
    <w:p w14:paraId="7EA9C3AE" w14:textId="77777777" w:rsidR="009C3D46" w:rsidRPr="00980CF9" w:rsidRDefault="009C3D46" w:rsidP="00465BCB">
      <w:pPr>
        <w:pStyle w:val="Paragraphedeliste"/>
        <w:numPr>
          <w:ilvl w:val="0"/>
          <w:numId w:val="17"/>
        </w:numPr>
        <w:jc w:val="both"/>
        <w:rPr>
          <w:rFonts w:ascii="Arial" w:hAnsi="Arial" w:cs="Arial"/>
        </w:rPr>
      </w:pPr>
      <w:r w:rsidRPr="00980CF9">
        <w:rPr>
          <w:rFonts w:ascii="Arial" w:hAnsi="Arial" w:cs="Arial"/>
        </w:rPr>
        <w:t>Prélever 10,0 mL du liquide d’entretien de canalisation à l’aide d’une pipette jaugée ;</w:t>
      </w:r>
    </w:p>
    <w:p w14:paraId="51C4F128" w14:textId="77777777" w:rsidR="009C3D46" w:rsidRPr="00980CF9" w:rsidRDefault="009C3D46" w:rsidP="00465BCB">
      <w:pPr>
        <w:pStyle w:val="Paragraphedeliste"/>
        <w:numPr>
          <w:ilvl w:val="0"/>
          <w:numId w:val="17"/>
        </w:numPr>
        <w:jc w:val="both"/>
        <w:rPr>
          <w:rFonts w:ascii="Arial" w:hAnsi="Arial" w:cs="Arial"/>
        </w:rPr>
      </w:pPr>
      <w:r w:rsidRPr="00980CF9">
        <w:rPr>
          <w:rFonts w:ascii="Arial" w:hAnsi="Arial" w:cs="Arial"/>
        </w:rPr>
        <w:t>Introduire le volume prélevé dans un ballon ;</w:t>
      </w:r>
    </w:p>
    <w:p w14:paraId="0B646A9E" w14:textId="77777777" w:rsidR="009C3D46" w:rsidRPr="00980CF9" w:rsidRDefault="009C3D46" w:rsidP="00465BCB">
      <w:pPr>
        <w:pStyle w:val="Paragraphedeliste"/>
        <w:numPr>
          <w:ilvl w:val="0"/>
          <w:numId w:val="17"/>
        </w:numPr>
        <w:jc w:val="both"/>
        <w:rPr>
          <w:rFonts w:ascii="Arial" w:hAnsi="Arial" w:cs="Arial"/>
        </w:rPr>
      </w:pPr>
      <w:r w:rsidRPr="00980CF9">
        <w:rPr>
          <w:rFonts w:ascii="Arial" w:hAnsi="Arial" w:cs="Arial"/>
        </w:rPr>
        <w:t>Réaliser sous la hotte le montage schématisé ci-après (figure 1) ;</w:t>
      </w:r>
    </w:p>
    <w:p w14:paraId="265AF622" w14:textId="58C71E95" w:rsidR="009C3D46" w:rsidRPr="00980CF9" w:rsidRDefault="009C3D46" w:rsidP="00465BCB">
      <w:pPr>
        <w:pStyle w:val="Paragraphedeliste"/>
        <w:numPr>
          <w:ilvl w:val="0"/>
          <w:numId w:val="17"/>
        </w:numPr>
        <w:jc w:val="both"/>
        <w:rPr>
          <w:rFonts w:ascii="Arial" w:hAnsi="Arial" w:cs="Arial"/>
        </w:rPr>
      </w:pPr>
      <w:r w:rsidRPr="00980CF9">
        <w:rPr>
          <w:rFonts w:ascii="Arial" w:hAnsi="Arial" w:cs="Arial"/>
        </w:rPr>
        <w:t>Recueillir le gaz extrait, qui contient de l’ammoniac, dans un erlenmeyer contenant 100</w:t>
      </w:r>
      <w:r w:rsidR="00465BCB">
        <w:rPr>
          <w:rFonts w:ascii="Arial" w:hAnsi="Arial" w:cs="Arial"/>
        </w:rPr>
        <w:t> </w:t>
      </w:r>
      <w:r w:rsidRPr="00980CF9">
        <w:rPr>
          <w:rFonts w:ascii="Arial" w:hAnsi="Arial" w:cs="Arial"/>
        </w:rPr>
        <w:t>mL d’eau distillée ; la solution obtenue, contenant l’ammoniac extrait, est notée S ;</w:t>
      </w:r>
    </w:p>
    <w:p w14:paraId="0AA13BD0" w14:textId="77777777" w:rsidR="009C3D46" w:rsidRPr="00980CF9" w:rsidRDefault="009C3D46" w:rsidP="00465BCB">
      <w:pPr>
        <w:pStyle w:val="Paragraphedeliste"/>
        <w:numPr>
          <w:ilvl w:val="0"/>
          <w:numId w:val="17"/>
        </w:numPr>
        <w:jc w:val="both"/>
        <w:rPr>
          <w:rFonts w:ascii="Arial" w:hAnsi="Arial" w:cs="Arial"/>
        </w:rPr>
      </w:pPr>
      <w:r w:rsidRPr="00980CF9">
        <w:rPr>
          <w:rFonts w:ascii="Arial" w:hAnsi="Arial" w:cs="Arial"/>
        </w:rPr>
        <w:t>Au bout d’une heure, remplacer l’erlenmeyer par un tube à essais rempli d’eau distillée contenant du bleu de thymol et s’assurer que la solution dans le tube à essais reste de couleur jaune.</w:t>
      </w:r>
    </w:p>
    <w:p w14:paraId="66805CA6" w14:textId="77777777" w:rsidR="009C3D46" w:rsidRPr="00980CF9" w:rsidRDefault="009C3D46" w:rsidP="009C3D46">
      <w:pPr>
        <w:rPr>
          <w:rFonts w:ascii="Arial" w:hAnsi="Arial" w:cs="Arial"/>
        </w:rPr>
      </w:pPr>
    </w:p>
    <w:p w14:paraId="656F2E16" w14:textId="77777777" w:rsidR="009C3D46" w:rsidRPr="00980CF9" w:rsidRDefault="009C3D46" w:rsidP="009C3D46">
      <w:pPr>
        <w:rPr>
          <w:rFonts w:ascii="Arial" w:hAnsi="Arial" w:cs="Arial"/>
        </w:rPr>
      </w:pPr>
      <w:r w:rsidRPr="00980CF9">
        <w:rPr>
          <w:rFonts w:ascii="Arial" w:hAnsi="Arial" w:cs="Arial"/>
          <w:noProof/>
        </w:rPr>
        <w:drawing>
          <wp:anchor distT="0" distB="0" distL="114300" distR="114300" simplePos="0" relativeHeight="251725824" behindDoc="0" locked="0" layoutInCell="1" allowOverlap="1" wp14:anchorId="1438CECD" wp14:editId="2485A147">
            <wp:simplePos x="0" y="0"/>
            <wp:positionH relativeFrom="column">
              <wp:align>center</wp:align>
            </wp:positionH>
            <wp:positionV relativeFrom="paragraph">
              <wp:posOffset>175260</wp:posOffset>
            </wp:positionV>
            <wp:extent cx="4989600" cy="2210400"/>
            <wp:effectExtent l="0" t="0" r="1905" b="0"/>
            <wp:wrapSquare wrapText="bothSides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34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9600" cy="221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47DD67" w14:textId="77777777" w:rsidR="009C3D46" w:rsidRPr="00980CF9" w:rsidRDefault="009C3D46" w:rsidP="009C3D46">
      <w:pPr>
        <w:rPr>
          <w:rFonts w:ascii="Arial" w:hAnsi="Arial" w:cs="Arial"/>
        </w:rPr>
      </w:pPr>
    </w:p>
    <w:p w14:paraId="6105A955" w14:textId="77777777" w:rsidR="009C3D46" w:rsidRPr="00980CF9" w:rsidRDefault="009C3D46" w:rsidP="009C3D46">
      <w:pPr>
        <w:rPr>
          <w:rFonts w:ascii="Arial" w:hAnsi="Arial" w:cs="Arial"/>
        </w:rPr>
      </w:pPr>
    </w:p>
    <w:p w14:paraId="313E17E4" w14:textId="77777777" w:rsidR="009C3D46" w:rsidRPr="00980CF9" w:rsidRDefault="009C3D46" w:rsidP="009C3D46">
      <w:pPr>
        <w:rPr>
          <w:rFonts w:ascii="Arial" w:hAnsi="Arial" w:cs="Arial"/>
        </w:rPr>
      </w:pPr>
    </w:p>
    <w:p w14:paraId="362762E4" w14:textId="77777777" w:rsidR="009C3D46" w:rsidRPr="00980CF9" w:rsidRDefault="009C3D46" w:rsidP="009C3D46">
      <w:pPr>
        <w:rPr>
          <w:rFonts w:ascii="Arial" w:hAnsi="Arial" w:cs="Arial"/>
        </w:rPr>
      </w:pPr>
    </w:p>
    <w:p w14:paraId="20098F3C" w14:textId="77777777" w:rsidR="009C3D46" w:rsidRPr="00980CF9" w:rsidRDefault="009C3D46" w:rsidP="009C3D46">
      <w:pPr>
        <w:rPr>
          <w:rFonts w:ascii="Arial" w:hAnsi="Arial" w:cs="Arial"/>
        </w:rPr>
      </w:pPr>
    </w:p>
    <w:p w14:paraId="29C8B270" w14:textId="77777777" w:rsidR="009C3D46" w:rsidRPr="00980CF9" w:rsidRDefault="009C3D46" w:rsidP="009C3D46">
      <w:pPr>
        <w:rPr>
          <w:rFonts w:ascii="Arial" w:hAnsi="Arial" w:cs="Arial"/>
        </w:rPr>
      </w:pPr>
    </w:p>
    <w:p w14:paraId="13722AA9" w14:textId="77777777" w:rsidR="009C3D46" w:rsidRPr="00980CF9" w:rsidRDefault="009C3D46" w:rsidP="009C3D46">
      <w:pPr>
        <w:rPr>
          <w:rFonts w:ascii="Arial" w:hAnsi="Arial" w:cs="Arial"/>
        </w:rPr>
      </w:pPr>
    </w:p>
    <w:p w14:paraId="1DDB632C" w14:textId="77777777" w:rsidR="009C3D46" w:rsidRPr="00980CF9" w:rsidRDefault="009C3D46" w:rsidP="009C3D46">
      <w:pPr>
        <w:rPr>
          <w:rFonts w:ascii="Arial" w:hAnsi="Arial" w:cs="Arial"/>
        </w:rPr>
      </w:pPr>
    </w:p>
    <w:p w14:paraId="0478574B" w14:textId="77777777" w:rsidR="009C3D46" w:rsidRPr="00980CF9" w:rsidRDefault="009C3D46" w:rsidP="009C3D46">
      <w:pPr>
        <w:rPr>
          <w:rFonts w:ascii="Arial" w:hAnsi="Arial" w:cs="Arial"/>
        </w:rPr>
      </w:pPr>
    </w:p>
    <w:p w14:paraId="17B99697" w14:textId="77777777" w:rsidR="009C3D46" w:rsidRPr="00980CF9" w:rsidRDefault="009C3D46" w:rsidP="009C3D46">
      <w:pPr>
        <w:rPr>
          <w:rFonts w:ascii="Arial" w:hAnsi="Arial" w:cs="Arial"/>
        </w:rPr>
      </w:pPr>
    </w:p>
    <w:p w14:paraId="45D2D720" w14:textId="77777777" w:rsidR="009C3D46" w:rsidRPr="00980CF9" w:rsidRDefault="009C3D46" w:rsidP="009C3D46">
      <w:pPr>
        <w:rPr>
          <w:rFonts w:ascii="Arial" w:hAnsi="Arial" w:cs="Arial"/>
        </w:rPr>
      </w:pPr>
    </w:p>
    <w:p w14:paraId="4493D046" w14:textId="77777777" w:rsidR="009C3D46" w:rsidRPr="00980CF9" w:rsidRDefault="009C3D46" w:rsidP="009C3D46">
      <w:pPr>
        <w:rPr>
          <w:rFonts w:ascii="Arial" w:hAnsi="Arial" w:cs="Arial"/>
        </w:rPr>
      </w:pPr>
    </w:p>
    <w:p w14:paraId="75A9EB9D" w14:textId="77777777" w:rsidR="009C3D46" w:rsidRPr="00980CF9" w:rsidRDefault="009C3D46" w:rsidP="009C3D46">
      <w:pPr>
        <w:rPr>
          <w:rFonts w:ascii="Arial" w:hAnsi="Arial" w:cs="Arial"/>
        </w:rPr>
      </w:pPr>
    </w:p>
    <w:p w14:paraId="12C0CC3E" w14:textId="77777777" w:rsidR="009C3D46" w:rsidRPr="00980CF9" w:rsidRDefault="009C3D46" w:rsidP="009C3D46">
      <w:pPr>
        <w:jc w:val="center"/>
        <w:rPr>
          <w:rFonts w:ascii="Arial" w:hAnsi="Arial" w:cs="Arial"/>
        </w:rPr>
      </w:pPr>
      <w:r w:rsidRPr="00980CF9">
        <w:rPr>
          <w:rFonts w:ascii="Arial" w:hAnsi="Arial" w:cs="Arial"/>
        </w:rPr>
        <w:t>Figure 1 : Schéma du montage expérimental d’extraction de l’ammoniac contenu dans le liquide d’entretien de canalisation</w:t>
      </w:r>
    </w:p>
    <w:p w14:paraId="096810B6" w14:textId="77777777" w:rsidR="009C3D46" w:rsidRPr="00980CF9" w:rsidRDefault="009C3D46" w:rsidP="00AD2DD4">
      <w:pPr>
        <w:rPr>
          <w:rFonts w:ascii="Arial" w:hAnsi="Arial" w:cs="Arial"/>
        </w:rPr>
      </w:pPr>
    </w:p>
    <w:p w14:paraId="7855D3B5" w14:textId="7586C269" w:rsidR="009C3D46" w:rsidRPr="00AD2DD4" w:rsidRDefault="00AD2DD4" w:rsidP="00AD2DD4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1.1.</w:t>
      </w:r>
      <w:r>
        <w:rPr>
          <w:rFonts w:ascii="Arial" w:hAnsi="Arial" w:cs="Arial"/>
        </w:rPr>
        <w:t xml:space="preserve"> </w:t>
      </w:r>
      <w:r w:rsidR="00A958CA" w:rsidRPr="00AD2DD4">
        <w:rPr>
          <w:rFonts w:ascii="Arial" w:hAnsi="Arial" w:cs="Arial"/>
        </w:rPr>
        <w:t>Indiquer le rôle du chauffage dans ce protocole d’extraction de l’ammoniac.</w:t>
      </w:r>
    </w:p>
    <w:p w14:paraId="0FA7AC6F" w14:textId="60D3EDA1" w:rsidR="009C3D46" w:rsidRPr="00AD2DD4" w:rsidRDefault="00AD2DD4" w:rsidP="00AD2DD4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1.2.</w:t>
      </w:r>
      <w:r w:rsidR="002F0015" w:rsidRPr="00AD2DD4">
        <w:rPr>
          <w:rFonts w:ascii="Arial" w:hAnsi="Arial" w:cs="Arial"/>
        </w:rPr>
        <w:t xml:space="preserve"> Expliquer pourquoi le test au bleu de thymol permet de faire l’hypothèse que tout l’ammoniac contenu dans les 10,0 mL de liquide d’entretien de canalisation a bien été recueilli dans l’erlenmeyer.</w:t>
      </w:r>
    </w:p>
    <w:p w14:paraId="2E8EE489" w14:textId="77777777" w:rsidR="009C3D46" w:rsidRPr="00980CF9" w:rsidRDefault="009C3D46" w:rsidP="009C3D46">
      <w:pPr>
        <w:rPr>
          <w:rFonts w:ascii="Arial" w:hAnsi="Arial" w:cs="Arial"/>
        </w:rPr>
      </w:pPr>
    </w:p>
    <w:p w14:paraId="3AE216D0" w14:textId="0B658F02" w:rsidR="00895B62" w:rsidRPr="00A4067B" w:rsidRDefault="00A4067B" w:rsidP="00A4067B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2. </w:t>
      </w:r>
      <w:r w:rsidR="004A388A" w:rsidRPr="00A4067B">
        <w:rPr>
          <w:rFonts w:ascii="Arial" w:hAnsi="Arial" w:cs="Arial"/>
          <w:b/>
        </w:rPr>
        <w:t>Détermination de la masse volumique du liquide d’entretien</w:t>
      </w:r>
    </w:p>
    <w:p w14:paraId="0E920880" w14:textId="77777777" w:rsidR="007D6801" w:rsidRPr="00980CF9" w:rsidRDefault="007D6801" w:rsidP="004A388A">
      <w:pPr>
        <w:rPr>
          <w:rFonts w:ascii="Arial" w:hAnsi="Arial" w:cs="Arial"/>
        </w:rPr>
      </w:pPr>
    </w:p>
    <w:p w14:paraId="6A89644F" w14:textId="77777777" w:rsidR="004A388A" w:rsidRPr="00980CF9" w:rsidRDefault="004A388A" w:rsidP="004A388A">
      <w:pPr>
        <w:rPr>
          <w:rFonts w:ascii="Arial" w:hAnsi="Arial" w:cs="Arial"/>
        </w:rPr>
      </w:pPr>
      <w:r w:rsidRPr="00980CF9">
        <w:rPr>
          <w:rFonts w:ascii="Arial" w:hAnsi="Arial" w:cs="Arial"/>
        </w:rPr>
        <w:t>On réalise l’expérience suivante :</w:t>
      </w:r>
    </w:p>
    <w:p w14:paraId="33DA1267" w14:textId="337CDF7A" w:rsidR="004A388A" w:rsidRPr="00980CF9" w:rsidRDefault="004A388A" w:rsidP="004A388A">
      <w:pPr>
        <w:pStyle w:val="Paragraphedeliste"/>
        <w:numPr>
          <w:ilvl w:val="0"/>
          <w:numId w:val="9"/>
        </w:numPr>
        <w:rPr>
          <w:rFonts w:ascii="Arial" w:hAnsi="Arial" w:cs="Arial"/>
        </w:rPr>
      </w:pPr>
      <w:r w:rsidRPr="00980CF9">
        <w:rPr>
          <w:rFonts w:ascii="Arial" w:hAnsi="Arial" w:cs="Arial"/>
        </w:rPr>
        <w:t xml:space="preserve">Placer une fiole jaugée de </w:t>
      </w:r>
      <w:r w:rsidR="003C1690">
        <w:rPr>
          <w:rFonts w:ascii="Arial" w:hAnsi="Arial" w:cs="Arial"/>
        </w:rPr>
        <w:t xml:space="preserve">volume </w:t>
      </w:r>
      <w:r w:rsidRPr="00980CF9">
        <w:rPr>
          <w:rFonts w:ascii="Arial" w:hAnsi="Arial" w:cs="Arial"/>
        </w:rPr>
        <w:t>200,0 mL vide sur une balance et réaliser la tare ;</w:t>
      </w:r>
    </w:p>
    <w:p w14:paraId="5000BBE1" w14:textId="77777777" w:rsidR="004A388A" w:rsidRPr="00980CF9" w:rsidRDefault="004A388A" w:rsidP="004A388A">
      <w:pPr>
        <w:pStyle w:val="Paragraphedeliste"/>
        <w:numPr>
          <w:ilvl w:val="0"/>
          <w:numId w:val="9"/>
        </w:numPr>
        <w:rPr>
          <w:rFonts w:ascii="Arial" w:hAnsi="Arial" w:cs="Arial"/>
        </w:rPr>
      </w:pPr>
      <w:r w:rsidRPr="00980CF9">
        <w:rPr>
          <w:rFonts w:ascii="Arial" w:hAnsi="Arial" w:cs="Arial"/>
        </w:rPr>
        <w:t>Remplir cette fiole de liquide</w:t>
      </w:r>
      <w:r w:rsidR="008A1D06" w:rsidRPr="00980CF9">
        <w:rPr>
          <w:rFonts w:ascii="Arial" w:hAnsi="Arial" w:cs="Arial"/>
        </w:rPr>
        <w:t xml:space="preserve"> d’entretien jusqu’au trait de jauge ;</w:t>
      </w:r>
    </w:p>
    <w:p w14:paraId="473484FF" w14:textId="77777777" w:rsidR="008A1D06" w:rsidRPr="00980CF9" w:rsidRDefault="008A1D06" w:rsidP="004A388A">
      <w:pPr>
        <w:pStyle w:val="Paragraphedeliste"/>
        <w:numPr>
          <w:ilvl w:val="0"/>
          <w:numId w:val="9"/>
        </w:numPr>
        <w:rPr>
          <w:rFonts w:ascii="Arial" w:hAnsi="Arial" w:cs="Arial"/>
        </w:rPr>
      </w:pPr>
      <w:r w:rsidRPr="00980CF9">
        <w:rPr>
          <w:rFonts w:ascii="Arial" w:hAnsi="Arial" w:cs="Arial"/>
        </w:rPr>
        <w:t>P</w:t>
      </w:r>
      <w:r w:rsidR="002F0015" w:rsidRPr="00980CF9">
        <w:rPr>
          <w:rFonts w:ascii="Arial" w:hAnsi="Arial" w:cs="Arial"/>
        </w:rPr>
        <w:t>e</w:t>
      </w:r>
      <w:r w:rsidRPr="00980CF9">
        <w:rPr>
          <w:rFonts w:ascii="Arial" w:hAnsi="Arial" w:cs="Arial"/>
        </w:rPr>
        <w:t xml:space="preserve">ser la fiole </w:t>
      </w:r>
      <w:r w:rsidR="002F0015" w:rsidRPr="00980CF9">
        <w:rPr>
          <w:rFonts w:ascii="Arial" w:hAnsi="Arial" w:cs="Arial"/>
        </w:rPr>
        <w:t>remplie.</w:t>
      </w:r>
    </w:p>
    <w:p w14:paraId="44DF17CF" w14:textId="77777777" w:rsidR="008A1D06" w:rsidRPr="00980CF9" w:rsidRDefault="008A1D06" w:rsidP="008A1D06">
      <w:pPr>
        <w:rPr>
          <w:rFonts w:ascii="Arial" w:hAnsi="Arial" w:cs="Arial"/>
        </w:rPr>
      </w:pPr>
      <w:r w:rsidRPr="00980CF9">
        <w:rPr>
          <w:rFonts w:ascii="Arial" w:hAnsi="Arial" w:cs="Arial"/>
        </w:rPr>
        <w:t>On relève une masse de 220,4 g.</w:t>
      </w:r>
    </w:p>
    <w:p w14:paraId="3DA12CA0" w14:textId="77777777" w:rsidR="007D6801" w:rsidRPr="00980CF9" w:rsidRDefault="007D6801" w:rsidP="008A1D06">
      <w:pPr>
        <w:rPr>
          <w:rFonts w:ascii="Arial" w:hAnsi="Arial" w:cs="Arial"/>
        </w:rPr>
      </w:pPr>
    </w:p>
    <w:p w14:paraId="6B39DA74" w14:textId="10CE31A6" w:rsidR="008A1D06" w:rsidRPr="00980CF9" w:rsidRDefault="008A1D06" w:rsidP="008A1D06">
      <w:pPr>
        <w:rPr>
          <w:rFonts w:ascii="Arial" w:hAnsi="Arial" w:cs="Arial"/>
        </w:rPr>
      </w:pPr>
      <w:r w:rsidRPr="00980CF9">
        <w:rPr>
          <w:rFonts w:ascii="Arial" w:hAnsi="Arial" w:cs="Arial"/>
        </w:rPr>
        <w:t xml:space="preserve">En déduire la masse volumique </w:t>
      </w:r>
      <w:r w:rsidR="003C1690">
        <w:rPr>
          <w:rFonts w:ascii="Arial" w:hAnsi="Arial" w:cs="Arial"/>
        </w:rPr>
        <w:t xml:space="preserve">de l’échantillon de liquide </w:t>
      </w:r>
      <w:r w:rsidRPr="00980CF9">
        <w:rPr>
          <w:rFonts w:ascii="Arial" w:hAnsi="Arial" w:cs="Arial"/>
        </w:rPr>
        <w:t>d’entretien</w:t>
      </w:r>
      <w:r w:rsidR="003C1690">
        <w:rPr>
          <w:rFonts w:ascii="Arial" w:hAnsi="Arial" w:cs="Arial"/>
        </w:rPr>
        <w:t xml:space="preserve"> de canalisation prélevé.</w:t>
      </w:r>
    </w:p>
    <w:p w14:paraId="257E764C" w14:textId="7FE37B95" w:rsidR="00980CF9" w:rsidRDefault="00980CF9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7F8D19A6" w14:textId="5CA179B7" w:rsidR="004A388A" w:rsidRPr="003C1690" w:rsidRDefault="003C1690" w:rsidP="003C1690">
      <w:pPr>
        <w:rPr>
          <w:rFonts w:ascii="Arial" w:hAnsi="Arial" w:cs="Arial"/>
          <w:b/>
        </w:rPr>
      </w:pPr>
      <w:r w:rsidRPr="003C1690">
        <w:rPr>
          <w:rFonts w:ascii="Arial" w:hAnsi="Arial" w:cs="Arial"/>
          <w:b/>
        </w:rPr>
        <w:lastRenderedPageBreak/>
        <w:t>3.</w:t>
      </w:r>
      <w:r>
        <w:rPr>
          <w:rFonts w:ascii="Arial" w:hAnsi="Arial" w:cs="Arial"/>
          <w:b/>
        </w:rPr>
        <w:t xml:space="preserve"> </w:t>
      </w:r>
      <w:r w:rsidR="004A388A" w:rsidRPr="003C1690">
        <w:rPr>
          <w:rFonts w:ascii="Arial" w:hAnsi="Arial" w:cs="Arial"/>
          <w:b/>
        </w:rPr>
        <w:t>Titrage de l’ammoniac</w:t>
      </w:r>
    </w:p>
    <w:p w14:paraId="631DDF8D" w14:textId="752DFC4F" w:rsidR="004A388A" w:rsidRPr="00980CF9" w:rsidRDefault="004A388A" w:rsidP="00895B62">
      <w:pPr>
        <w:rPr>
          <w:rFonts w:ascii="Arial" w:hAnsi="Arial" w:cs="Arial"/>
        </w:rPr>
      </w:pPr>
    </w:p>
    <w:p w14:paraId="0C1613F2" w14:textId="120CAB20" w:rsidR="00D36302" w:rsidRPr="00980CF9" w:rsidRDefault="00D36302" w:rsidP="007D6801">
      <w:pPr>
        <w:jc w:val="both"/>
        <w:rPr>
          <w:rFonts w:ascii="Arial" w:eastAsiaTheme="minorEastAsia" w:hAnsi="Arial" w:cs="Arial"/>
        </w:rPr>
      </w:pPr>
      <w:r w:rsidRPr="00980CF9">
        <w:rPr>
          <w:rFonts w:ascii="Arial" w:hAnsi="Arial" w:cs="Arial"/>
        </w:rPr>
        <w:t>On réalise le titrage suivi par conductimétrie de la totalité de la solution S</w:t>
      </w:r>
      <w:r w:rsidR="002F0015" w:rsidRPr="00980CF9">
        <w:rPr>
          <w:rFonts w:ascii="Arial" w:hAnsi="Arial" w:cs="Arial"/>
        </w:rPr>
        <w:t xml:space="preserve"> (100 mL) recueillie dans l’erlenmeyer</w:t>
      </w:r>
      <w:r w:rsidRPr="00980CF9">
        <w:rPr>
          <w:rFonts w:ascii="Arial" w:hAnsi="Arial" w:cs="Arial"/>
        </w:rPr>
        <w:t xml:space="preserve"> par une solution aqueuse d’acide chlorhydrique </w:t>
      </w:r>
      <w:r w:rsidR="0098624B">
        <w:rPr>
          <w:rFonts w:ascii="Arial" w:hAnsi="Arial" w:cs="Arial"/>
        </w:rPr>
        <w:t>(H</w:t>
      </w:r>
      <w:r w:rsidR="0098624B">
        <w:rPr>
          <w:rFonts w:ascii="Arial" w:hAnsi="Arial" w:cs="Arial"/>
          <w:vertAlign w:val="subscript"/>
        </w:rPr>
        <w:t>3</w:t>
      </w:r>
      <w:r w:rsidR="0098624B">
        <w:rPr>
          <w:rFonts w:ascii="Arial" w:hAnsi="Arial" w:cs="Arial"/>
        </w:rPr>
        <w:t>O</w:t>
      </w:r>
      <w:r w:rsidR="0098624B">
        <w:rPr>
          <w:rFonts w:ascii="Arial" w:hAnsi="Arial" w:cs="Arial"/>
          <w:vertAlign w:val="superscript"/>
        </w:rPr>
        <w:t>+</w:t>
      </w:r>
      <w:r w:rsidR="0098624B">
        <w:rPr>
          <w:rFonts w:ascii="Arial" w:hAnsi="Arial" w:cs="Arial"/>
        </w:rPr>
        <w:t>(aq) + Cl</w:t>
      </w:r>
      <w:r w:rsidR="0098624B">
        <w:rPr>
          <w:rFonts w:ascii="Arial" w:hAnsi="Arial" w:cs="Arial"/>
          <w:vertAlign w:val="superscript"/>
        </w:rPr>
        <w:t>–</w:t>
      </w:r>
      <w:r w:rsidR="0098624B">
        <w:rPr>
          <w:rFonts w:ascii="Arial" w:hAnsi="Arial" w:cs="Arial"/>
        </w:rPr>
        <w:t>(aq))</w:t>
      </w:r>
      <w:r w:rsidRPr="00980CF9">
        <w:rPr>
          <w:rFonts w:ascii="Arial" w:eastAsiaTheme="minorEastAsia" w:hAnsi="Arial" w:cs="Arial"/>
        </w:rPr>
        <w:t xml:space="preserve"> de concentration molaire 1,0</w:t>
      </w:r>
      <w:r w:rsidRPr="00980CF9">
        <w:rPr>
          <w:rFonts w:ascii="Arial" w:eastAsiaTheme="minorEastAsia" w:hAnsi="Arial" w:cs="Arial"/>
        </w:rPr>
        <w:sym w:font="Symbol" w:char="F0B4"/>
      </w:r>
      <w:r w:rsidRPr="00980CF9">
        <w:rPr>
          <w:rFonts w:ascii="Arial" w:eastAsiaTheme="minorEastAsia" w:hAnsi="Arial" w:cs="Arial"/>
        </w:rPr>
        <w:t>10</w:t>
      </w:r>
      <w:r w:rsidR="0098624B">
        <w:rPr>
          <w:rFonts w:ascii="Arial" w:eastAsiaTheme="minorEastAsia" w:hAnsi="Arial" w:cs="Arial"/>
          <w:vertAlign w:val="superscript"/>
        </w:rPr>
        <w:t>–</w:t>
      </w:r>
      <w:r w:rsidRPr="00980CF9">
        <w:rPr>
          <w:rFonts w:ascii="Arial" w:eastAsiaTheme="minorEastAsia" w:hAnsi="Arial" w:cs="Arial"/>
          <w:vertAlign w:val="superscript"/>
        </w:rPr>
        <w:t>1</w:t>
      </w:r>
      <w:r w:rsidRPr="00980CF9">
        <w:rPr>
          <w:rFonts w:ascii="Arial" w:eastAsiaTheme="minorEastAsia" w:hAnsi="Arial" w:cs="Arial"/>
        </w:rPr>
        <w:t xml:space="preserve"> mol</w:t>
      </w:r>
      <w:r w:rsidRPr="00980CF9">
        <w:rPr>
          <w:rFonts w:ascii="Arial" w:eastAsiaTheme="minorEastAsia" w:hAnsi="Arial" w:cs="Arial"/>
        </w:rPr>
        <w:sym w:font="Symbol" w:char="F0D7"/>
      </w:r>
      <w:r w:rsidRPr="00980CF9">
        <w:rPr>
          <w:rFonts w:ascii="Arial" w:eastAsiaTheme="minorEastAsia" w:hAnsi="Arial" w:cs="Arial"/>
        </w:rPr>
        <w:t>L</w:t>
      </w:r>
      <w:r w:rsidRPr="00980CF9">
        <w:rPr>
          <w:rFonts w:ascii="Arial" w:eastAsiaTheme="minorEastAsia" w:hAnsi="Arial" w:cs="Arial"/>
          <w:vertAlign w:val="superscript"/>
        </w:rPr>
        <w:t>-1</w:t>
      </w:r>
      <w:r w:rsidRPr="00980CF9">
        <w:rPr>
          <w:rFonts w:ascii="Arial" w:eastAsiaTheme="minorEastAsia" w:hAnsi="Arial" w:cs="Arial"/>
        </w:rPr>
        <w:t>.</w:t>
      </w:r>
    </w:p>
    <w:p w14:paraId="4607D7B9" w14:textId="6EEFB958" w:rsidR="00D36302" w:rsidRPr="00980CF9" w:rsidRDefault="00D36302" w:rsidP="00895B62">
      <w:pPr>
        <w:rPr>
          <w:rFonts w:ascii="Arial" w:hAnsi="Arial" w:cs="Arial"/>
        </w:rPr>
      </w:pPr>
    </w:p>
    <w:p w14:paraId="35EB9F83" w14:textId="1F7D7C1E" w:rsidR="004A388A" w:rsidRPr="00980CF9" w:rsidRDefault="00D36302" w:rsidP="00895B62">
      <w:pPr>
        <w:rPr>
          <w:rFonts w:ascii="Arial" w:hAnsi="Arial" w:cs="Arial"/>
        </w:rPr>
      </w:pPr>
      <w:r w:rsidRPr="00980CF9">
        <w:rPr>
          <w:rFonts w:ascii="Arial" w:hAnsi="Arial" w:cs="Arial"/>
        </w:rPr>
        <w:t>L’équation de la réaction support du titrage est</w:t>
      </w:r>
      <w:r w:rsidR="0098624B">
        <w:rPr>
          <w:rFonts w:ascii="Arial" w:hAnsi="Arial" w:cs="Arial"/>
        </w:rPr>
        <w:t xml:space="preserve"> la suivante</w:t>
      </w:r>
      <w:r w:rsidRPr="00980CF9">
        <w:rPr>
          <w:rFonts w:ascii="Arial" w:hAnsi="Arial" w:cs="Arial"/>
        </w:rPr>
        <w:t> :</w:t>
      </w:r>
    </w:p>
    <w:p w14:paraId="2B532D1F" w14:textId="26EA686B" w:rsidR="00D36302" w:rsidRPr="0098624B" w:rsidRDefault="0098624B" w:rsidP="0098624B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>N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(aq) + H</w:t>
      </w:r>
      <w:r>
        <w:rPr>
          <w:rFonts w:ascii="Arial" w:hAnsi="Arial" w:cs="Arial"/>
          <w:vertAlign w:val="subscript"/>
        </w:rPr>
        <w:t>3</w:t>
      </w:r>
      <w:r w:rsidRPr="0098624B">
        <w:rPr>
          <w:rFonts w:ascii="Arial" w:hAnsi="Arial" w:cs="Arial"/>
        </w:rPr>
        <w:t>O</w:t>
      </w:r>
      <w:r w:rsidRPr="0098624B">
        <w:rPr>
          <w:rFonts w:ascii="Arial" w:hAnsi="Arial" w:cs="Arial"/>
          <w:vertAlign w:val="superscript"/>
        </w:rPr>
        <w:t>+</w:t>
      </w:r>
      <w:r w:rsidRPr="0098624B">
        <w:rPr>
          <w:rFonts w:ascii="Arial" w:hAnsi="Arial" w:cs="Arial"/>
        </w:rPr>
        <w:t>(aq)</w:t>
      </w:r>
      <w:r>
        <w:rPr>
          <w:rFonts w:ascii="Arial" w:hAnsi="Arial" w:cs="Arial"/>
        </w:rPr>
        <w:t xml:space="preserve"> </w:t>
      </w:r>
      <w:r w:rsidRPr="0098624B">
        <w:rPr>
          <w:rFonts w:ascii="Arial" w:hAnsi="Arial" w:cs="Arial"/>
        </w:rPr>
        <w:sym w:font="Wingdings" w:char="F0E0"/>
      </w:r>
      <w:r>
        <w:rPr>
          <w:rFonts w:ascii="Arial" w:hAnsi="Arial" w:cs="Arial"/>
        </w:rPr>
        <w:t xml:space="preserve"> NH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>(aq) + H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O(l)</w:t>
      </w:r>
    </w:p>
    <w:p w14:paraId="30F6D182" w14:textId="2BE949FE" w:rsidR="004A388A" w:rsidRDefault="002F0015" w:rsidP="0098624B">
      <w:pPr>
        <w:jc w:val="both"/>
        <w:rPr>
          <w:rFonts w:ascii="Arial" w:hAnsi="Arial" w:cs="Arial"/>
        </w:rPr>
      </w:pPr>
      <w:r w:rsidRPr="00980CF9">
        <w:rPr>
          <w:rFonts w:ascii="Arial" w:hAnsi="Arial" w:cs="Arial"/>
        </w:rPr>
        <w:t xml:space="preserve">On donne ci-dessous </w:t>
      </w:r>
      <w:r w:rsidR="00D36302" w:rsidRPr="00980CF9">
        <w:rPr>
          <w:rFonts w:ascii="Arial" w:hAnsi="Arial" w:cs="Arial"/>
        </w:rPr>
        <w:t xml:space="preserve">l’évolution de la conductivité </w:t>
      </w:r>
      <w:r w:rsidR="00C84C45" w:rsidRPr="00980CF9">
        <w:rPr>
          <w:rFonts w:ascii="Arial" w:hAnsi="Arial" w:cs="Arial"/>
        </w:rPr>
        <w:sym w:font="Symbol" w:char="F073"/>
      </w:r>
      <w:r w:rsidR="00C84C45" w:rsidRPr="00980CF9">
        <w:rPr>
          <w:rFonts w:ascii="Arial" w:hAnsi="Arial" w:cs="Arial"/>
        </w:rPr>
        <w:t xml:space="preserve">, à 25°C, de la solution </w:t>
      </w:r>
      <w:r w:rsidR="0098624B">
        <w:rPr>
          <w:rFonts w:ascii="Arial" w:hAnsi="Arial" w:cs="Arial"/>
        </w:rPr>
        <w:t xml:space="preserve">contenue dans le </w:t>
      </w:r>
      <w:proofErr w:type="spellStart"/>
      <w:r w:rsidR="0098624B">
        <w:rPr>
          <w:rFonts w:ascii="Arial" w:hAnsi="Arial" w:cs="Arial"/>
        </w:rPr>
        <w:t>becher</w:t>
      </w:r>
      <w:proofErr w:type="spellEnd"/>
      <w:r w:rsidR="00C84C45" w:rsidRPr="00980CF9">
        <w:rPr>
          <w:rFonts w:ascii="Arial" w:hAnsi="Arial" w:cs="Arial"/>
        </w:rPr>
        <w:t xml:space="preserve"> en fonction du volume de solution titrante versée</w:t>
      </w:r>
      <w:r w:rsidR="005413F2" w:rsidRPr="00980CF9">
        <w:rPr>
          <w:rFonts w:ascii="Arial" w:hAnsi="Arial" w:cs="Arial"/>
        </w:rPr>
        <w:t>.</w:t>
      </w:r>
    </w:p>
    <w:p w14:paraId="2FC85FFA" w14:textId="521C3888" w:rsidR="00717AC4" w:rsidRPr="00980CF9" w:rsidRDefault="00A81EC4" w:rsidP="0098624B">
      <w:pPr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43CC9FAA" wp14:editId="72CFBEE3">
                <wp:simplePos x="0" y="0"/>
                <wp:positionH relativeFrom="margin">
                  <wp:posOffset>-319405</wp:posOffset>
                </wp:positionH>
                <wp:positionV relativeFrom="paragraph">
                  <wp:posOffset>117964</wp:posOffset>
                </wp:positionV>
                <wp:extent cx="1196340" cy="419100"/>
                <wp:effectExtent l="0" t="0" r="3810" b="0"/>
                <wp:wrapNone/>
                <wp:docPr id="6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96340" cy="419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72FA843" w14:textId="77777777" w:rsidR="00847CAA" w:rsidRDefault="00847CAA" w:rsidP="00847CAA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980CF9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Conductivité </w:t>
                            </w:r>
                            <w:r w:rsidRPr="00980CF9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sym w:font="Symbol" w:char="F073"/>
                            </w:r>
                            <w:r w:rsidRPr="00980CF9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40412B4F" w14:textId="507D528F" w:rsidR="00847CAA" w:rsidRPr="00980CF9" w:rsidRDefault="00847CAA" w:rsidP="00847CAA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980CF9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(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en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80CF9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mS</w:t>
                            </w:r>
                            <w:proofErr w:type="spellEnd"/>
                            <w:r w:rsidR="00D506B7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/</w:t>
                            </w:r>
                            <w:r w:rsidRPr="00980CF9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c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CC9FAA" id="_x0000_t202" coordsize="21600,21600" o:spt="202" path="m,l,21600r21600,l21600,xe">
                <v:stroke joinstyle="miter"/>
                <v:path gradientshapeok="t" o:connecttype="rect"/>
              </v:shapetype>
              <v:shape id="Zone de texte 6" o:spid="_x0000_s1026" type="#_x0000_t202" style="position:absolute;left:0;text-align:left;margin-left:-25.15pt;margin-top:9.3pt;width:94.2pt;height:33pt;z-index:2517329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" fillcolor="white [3212]" stroked="f" strokeweight=".5pt">
                <v:textbox inset="0,0,0,0">
                  <w:txbxContent>
                    <w:p w14:paraId="372FA843" w14:textId="77777777" w:rsidR="00847CAA" w:rsidRDefault="00847CAA" w:rsidP="00847CAA">
                      <w:pPr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980CF9"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Conductivité </w:t>
                      </w:r>
                      <w:r w:rsidRPr="00980CF9">
                        <w:rPr>
                          <w:rFonts w:ascii="Arial" w:hAnsi="Arial" w:cs="Arial"/>
                          <w:sz w:val="20"/>
                          <w:szCs w:val="20"/>
                        </w:rPr>
                        <w:sym w:font="Symbol" w:char="F073"/>
                      </w:r>
                      <w:r w:rsidRPr="00980CF9"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40412B4F" w14:textId="507D528F" w:rsidR="00847CAA" w:rsidRPr="00980CF9" w:rsidRDefault="00847CAA" w:rsidP="00847CAA">
                      <w:pPr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980CF9">
                        <w:rPr>
                          <w:rFonts w:ascii="Arial" w:hAnsi="Arial" w:cs="Arial"/>
                          <w:sz w:val="20"/>
                          <w:szCs w:val="20"/>
                        </w:rPr>
                        <w:t>(</w:t>
                      </w:r>
                      <w:proofErr w:type="gramStart"/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en</w:t>
                      </w:r>
                      <w:proofErr w:type="gramEnd"/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980CF9">
                        <w:rPr>
                          <w:rFonts w:ascii="Arial" w:hAnsi="Arial" w:cs="Arial"/>
                          <w:sz w:val="20"/>
                          <w:szCs w:val="20"/>
                        </w:rPr>
                        <w:t>mS</w:t>
                      </w:r>
                      <w:proofErr w:type="spellEnd"/>
                      <w:r w:rsidR="00D506B7">
                        <w:rPr>
                          <w:rFonts w:ascii="Arial" w:hAnsi="Arial" w:cs="Arial"/>
                          <w:sz w:val="20"/>
                          <w:szCs w:val="20"/>
                        </w:rPr>
                        <w:t>/</w:t>
                      </w:r>
                      <w:r w:rsidRPr="00980CF9">
                        <w:rPr>
                          <w:rFonts w:ascii="Arial" w:hAnsi="Arial" w:cs="Arial"/>
                          <w:sz w:val="20"/>
                          <w:szCs w:val="20"/>
                        </w:rPr>
                        <w:t>cm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7D03A80" w14:textId="7038AB84" w:rsidR="002F0015" w:rsidRPr="00980CF9" w:rsidRDefault="002F0015" w:rsidP="00895B62">
      <w:pPr>
        <w:rPr>
          <w:rFonts w:ascii="Arial" w:hAnsi="Arial" w:cs="Arial"/>
        </w:rPr>
      </w:pPr>
    </w:p>
    <w:p w14:paraId="61463C00" w14:textId="4918CBE2" w:rsidR="002F0015" w:rsidRPr="00980CF9" w:rsidRDefault="00C343F6" w:rsidP="00895B62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549A06A7" wp14:editId="029EB222">
                <wp:simplePos x="0" y="0"/>
                <wp:positionH relativeFrom="column">
                  <wp:posOffset>-8890</wp:posOffset>
                </wp:positionH>
                <wp:positionV relativeFrom="paragraph">
                  <wp:posOffset>91538</wp:posOffset>
                </wp:positionV>
                <wp:extent cx="544830" cy="3850640"/>
                <wp:effectExtent l="0" t="0" r="0" b="0"/>
                <wp:wrapNone/>
                <wp:docPr id="555" name="Zone de texte 5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4830" cy="38506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99FA9B6" w14:textId="03CE795E" w:rsidR="00C343F6" w:rsidRDefault="00C343F6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3E4428E2" w14:textId="57E13E84" w:rsidR="00C343F6" w:rsidRPr="00C343F6" w:rsidRDefault="00C343F6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</w:p>
                          <w:p w14:paraId="772834AD" w14:textId="4880CF9B" w:rsidR="00C343F6" w:rsidRDefault="00C343F6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6</w:t>
                            </w:r>
                          </w:p>
                          <w:p w14:paraId="10A93D2F" w14:textId="1BBECA18" w:rsidR="00C343F6" w:rsidRPr="00C343F6" w:rsidRDefault="00C343F6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</w:p>
                          <w:p w14:paraId="015BC414" w14:textId="3916EB3C" w:rsidR="00C343F6" w:rsidRDefault="00C343F6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D097440" w14:textId="6C57CAB8" w:rsidR="00C343F6" w:rsidRDefault="00C343F6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5</w:t>
                            </w:r>
                          </w:p>
                          <w:p w14:paraId="7F08D87F" w14:textId="0A8FA473" w:rsidR="00C343F6" w:rsidRPr="00C343F6" w:rsidRDefault="00C343F6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</w:p>
                          <w:p w14:paraId="43A49396" w14:textId="77777777" w:rsidR="00C343F6" w:rsidRDefault="00C343F6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21F4F6C5" w14:textId="503AB434" w:rsidR="00C343F6" w:rsidRDefault="00C343F6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4</w:t>
                            </w:r>
                          </w:p>
                          <w:p w14:paraId="77200CB3" w14:textId="26BDEAB2" w:rsidR="00C343F6" w:rsidRPr="00C343F6" w:rsidRDefault="00C343F6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</w:p>
                          <w:p w14:paraId="5EE17699" w14:textId="77777777" w:rsidR="00C343F6" w:rsidRDefault="00C343F6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038662FB" w14:textId="0F71ACD1" w:rsidR="00C343F6" w:rsidRDefault="00C343F6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3</w:t>
                            </w:r>
                          </w:p>
                          <w:p w14:paraId="16FF885F" w14:textId="25748576" w:rsidR="00C343F6" w:rsidRPr="00C343F6" w:rsidRDefault="00C343F6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</w:p>
                          <w:p w14:paraId="0230D73D" w14:textId="77777777" w:rsidR="00C343F6" w:rsidRDefault="00C343F6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2567A994" w14:textId="24CBA21B" w:rsidR="00C343F6" w:rsidRDefault="00C343F6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2</w:t>
                            </w:r>
                          </w:p>
                          <w:p w14:paraId="3316B3A9" w14:textId="00F4A596" w:rsidR="00C343F6" w:rsidRPr="00C343F6" w:rsidRDefault="00C343F6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</w:p>
                          <w:p w14:paraId="44810A4A" w14:textId="77777777" w:rsidR="00C343F6" w:rsidRDefault="00C343F6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0D0665B5" w14:textId="303BF42F" w:rsidR="00C343F6" w:rsidRDefault="00C343F6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1</w:t>
                            </w:r>
                          </w:p>
                          <w:p w14:paraId="071378A8" w14:textId="2746ACAB" w:rsidR="00C343F6" w:rsidRPr="00C343F6" w:rsidRDefault="00C343F6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</w:p>
                          <w:p w14:paraId="5D5AD6F0" w14:textId="77777777" w:rsidR="00C343F6" w:rsidRDefault="00C343F6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0F260C54" w14:textId="41B3BC2C" w:rsidR="00C343F6" w:rsidRPr="00C343F6" w:rsidRDefault="00C343F6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9A06A7" id="Zone de texte 555" o:spid="_x0000_s1027" type="#_x0000_t202" style="position:absolute;margin-left:-.7pt;margin-top:7.2pt;width:42.9pt;height:303.2pt;z-index:2517360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" filled="f" stroked="f" strokeweight=".5pt">
                <v:textbox>
                  <w:txbxContent>
                    <w:p w14:paraId="099FA9B6" w14:textId="03CE795E" w:rsidR="00C343F6" w:rsidRDefault="00C343F6">
                      <w:pPr>
                        <w:rPr>
                          <w:rFonts w:ascii="Arial" w:hAnsi="Arial" w:cs="Arial"/>
                        </w:rPr>
                      </w:pPr>
                    </w:p>
                    <w:p w14:paraId="3E4428E2" w14:textId="57E13E84" w:rsidR="00C343F6" w:rsidRPr="00C343F6" w:rsidRDefault="00C343F6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</w:p>
                    <w:p w14:paraId="772834AD" w14:textId="4880CF9B" w:rsidR="00C343F6" w:rsidRDefault="00C343F6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6</w:t>
                      </w:r>
                    </w:p>
                    <w:p w14:paraId="10A93D2F" w14:textId="1BBECA18" w:rsidR="00C343F6" w:rsidRPr="00C343F6" w:rsidRDefault="00C343F6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</w:p>
                    <w:p w14:paraId="015BC414" w14:textId="3916EB3C" w:rsidR="00C343F6" w:rsidRDefault="00C343F6">
                      <w:pPr>
                        <w:rPr>
                          <w:rFonts w:ascii="Arial" w:hAnsi="Arial" w:cs="Arial"/>
                        </w:rPr>
                      </w:pPr>
                    </w:p>
                    <w:p w14:paraId="6D097440" w14:textId="6C57CAB8" w:rsidR="00C343F6" w:rsidRDefault="00C343F6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5</w:t>
                      </w:r>
                    </w:p>
                    <w:p w14:paraId="7F08D87F" w14:textId="0A8FA473" w:rsidR="00C343F6" w:rsidRPr="00C343F6" w:rsidRDefault="00C343F6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</w:p>
                    <w:p w14:paraId="43A49396" w14:textId="77777777" w:rsidR="00C343F6" w:rsidRDefault="00C343F6">
                      <w:pPr>
                        <w:rPr>
                          <w:rFonts w:ascii="Arial" w:hAnsi="Arial" w:cs="Arial"/>
                        </w:rPr>
                      </w:pPr>
                    </w:p>
                    <w:p w14:paraId="21F4F6C5" w14:textId="503AB434" w:rsidR="00C343F6" w:rsidRDefault="00C343F6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4</w:t>
                      </w:r>
                    </w:p>
                    <w:p w14:paraId="77200CB3" w14:textId="26BDEAB2" w:rsidR="00C343F6" w:rsidRPr="00C343F6" w:rsidRDefault="00C343F6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</w:p>
                    <w:p w14:paraId="5EE17699" w14:textId="77777777" w:rsidR="00C343F6" w:rsidRDefault="00C343F6">
                      <w:pPr>
                        <w:rPr>
                          <w:rFonts w:ascii="Arial" w:hAnsi="Arial" w:cs="Arial"/>
                        </w:rPr>
                      </w:pPr>
                    </w:p>
                    <w:p w14:paraId="038662FB" w14:textId="0F71ACD1" w:rsidR="00C343F6" w:rsidRDefault="00C343F6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3</w:t>
                      </w:r>
                    </w:p>
                    <w:p w14:paraId="16FF885F" w14:textId="25748576" w:rsidR="00C343F6" w:rsidRPr="00C343F6" w:rsidRDefault="00C343F6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</w:p>
                    <w:p w14:paraId="0230D73D" w14:textId="77777777" w:rsidR="00C343F6" w:rsidRDefault="00C343F6">
                      <w:pPr>
                        <w:rPr>
                          <w:rFonts w:ascii="Arial" w:hAnsi="Arial" w:cs="Arial"/>
                        </w:rPr>
                      </w:pPr>
                    </w:p>
                    <w:p w14:paraId="2567A994" w14:textId="24CBA21B" w:rsidR="00C343F6" w:rsidRDefault="00C343F6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2</w:t>
                      </w:r>
                    </w:p>
                    <w:p w14:paraId="3316B3A9" w14:textId="00F4A596" w:rsidR="00C343F6" w:rsidRPr="00C343F6" w:rsidRDefault="00C343F6">
                      <w:pPr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</w:p>
                    <w:p w14:paraId="44810A4A" w14:textId="77777777" w:rsidR="00C343F6" w:rsidRDefault="00C343F6">
                      <w:pPr>
                        <w:rPr>
                          <w:rFonts w:ascii="Arial" w:hAnsi="Arial" w:cs="Arial"/>
                        </w:rPr>
                      </w:pPr>
                    </w:p>
                    <w:p w14:paraId="0D0665B5" w14:textId="303BF42F" w:rsidR="00C343F6" w:rsidRDefault="00C343F6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1</w:t>
                      </w:r>
                    </w:p>
                    <w:p w14:paraId="071378A8" w14:textId="2746ACAB" w:rsidR="00C343F6" w:rsidRPr="00C343F6" w:rsidRDefault="00C343F6">
                      <w:pPr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</w:p>
                    <w:p w14:paraId="5D5AD6F0" w14:textId="77777777" w:rsidR="00C343F6" w:rsidRDefault="00C343F6">
                      <w:pPr>
                        <w:rPr>
                          <w:rFonts w:ascii="Arial" w:hAnsi="Arial" w:cs="Arial"/>
                        </w:rPr>
                      </w:pPr>
                    </w:p>
                    <w:p w14:paraId="0F260C54" w14:textId="41B3BC2C" w:rsidR="00C343F6" w:rsidRPr="00C343F6" w:rsidRDefault="00C343F6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717AC4">
        <w:rPr>
          <w:rFonts w:ascii="Arial" w:hAnsi="Arial" w:cs="Arial"/>
          <w:noProof/>
        </w:rPr>
        <mc:AlternateContent>
          <mc:Choice Requires="wpc">
            <w:drawing>
              <wp:anchor distT="0" distB="0" distL="114300" distR="114300" simplePos="0" relativeHeight="251734016" behindDoc="0" locked="0" layoutInCell="1" allowOverlap="1" wp14:anchorId="12A5C054" wp14:editId="727EC167">
                <wp:simplePos x="0" y="0"/>
                <wp:positionH relativeFrom="margin">
                  <wp:posOffset>208182</wp:posOffset>
                </wp:positionH>
                <wp:positionV relativeFrom="paragraph">
                  <wp:posOffset>97155</wp:posOffset>
                </wp:positionV>
                <wp:extent cx="6048000" cy="3421629"/>
                <wp:effectExtent l="76200" t="38100" r="67310" b="102870"/>
                <wp:wrapNone/>
                <wp:docPr id="553" name="Zone de dessin 5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99" name="Rectangle 209"/>
                        <wps:cNvSpPr>
                          <a:spLocks noChangeArrowheads="1"/>
                        </wps:cNvSpPr>
                        <wps:spPr bwMode="auto">
                          <a:xfrm>
                            <a:off x="5989814" y="3406510"/>
                            <a:ext cx="27700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71147CA" w14:textId="77777777" w:rsidR="00717AC4" w:rsidRDefault="00717AC4" w:rsidP="00717AC4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V/mL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00" name="Line 210"/>
                        <wps:cNvCnPr>
                          <a:cxnSpLocks noChangeShapeType="1"/>
                        </wps:cNvCnPr>
                        <wps:spPr bwMode="auto">
                          <a:xfrm>
                            <a:off x="-8436" y="3395892"/>
                            <a:ext cx="6015332" cy="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01" name="Line 211"/>
                        <wps:cNvCnPr>
                          <a:cxnSpLocks noChangeShapeType="1"/>
                        </wps:cNvCnPr>
                        <wps:spPr bwMode="auto">
                          <a:xfrm flipV="1">
                            <a:off x="6001014" y="3395898"/>
                            <a:ext cx="5895" cy="1764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02" name="Line 212"/>
                        <wps:cNvCnPr>
                          <a:cxnSpLocks noChangeShapeType="1"/>
                        </wps:cNvCnPr>
                        <wps:spPr bwMode="auto">
                          <a:xfrm>
                            <a:off x="6001014" y="3394129"/>
                            <a:ext cx="5895" cy="1764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03" name="Line 213"/>
                        <wps:cNvCnPr>
                          <a:cxnSpLocks noChangeShapeType="1"/>
                        </wps:cNvCnPr>
                        <wps:spPr bwMode="auto">
                          <a:xfrm>
                            <a:off x="203162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04" name="Line 214"/>
                        <wps:cNvCnPr>
                          <a:cxnSpLocks noChangeShapeType="1"/>
                        </wps:cNvCnPr>
                        <wps:spPr bwMode="auto">
                          <a:xfrm>
                            <a:off x="397068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05" name="Line 215"/>
                        <wps:cNvCnPr>
                          <a:cxnSpLocks noChangeShapeType="1"/>
                        </wps:cNvCnPr>
                        <wps:spPr bwMode="auto">
                          <a:xfrm>
                            <a:off x="590392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06" name="Line 216"/>
                        <wps:cNvCnPr>
                          <a:cxnSpLocks noChangeShapeType="1"/>
                        </wps:cNvCnPr>
                        <wps:spPr bwMode="auto">
                          <a:xfrm>
                            <a:off x="783709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07" name="Line 217"/>
                        <wps:cNvCnPr>
                          <a:cxnSpLocks noChangeShapeType="1"/>
                        </wps:cNvCnPr>
                        <wps:spPr bwMode="auto">
                          <a:xfrm>
                            <a:off x="977026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08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975271" y="3397667"/>
                            <a:ext cx="6478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CFBFAA2" w14:textId="77777777" w:rsidR="00717AC4" w:rsidRDefault="00717AC4" w:rsidP="00717AC4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09" name="Line 219"/>
                        <wps:cNvCnPr>
                          <a:cxnSpLocks noChangeShapeType="1"/>
                        </wps:cNvCnPr>
                        <wps:spPr bwMode="auto">
                          <a:xfrm>
                            <a:off x="1170356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0" name="Line 220"/>
                        <wps:cNvCnPr>
                          <a:cxnSpLocks noChangeShapeType="1"/>
                        </wps:cNvCnPr>
                        <wps:spPr bwMode="auto">
                          <a:xfrm>
                            <a:off x="1363673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1" name="Line 221"/>
                        <wps:cNvCnPr>
                          <a:cxnSpLocks noChangeShapeType="1"/>
                        </wps:cNvCnPr>
                        <wps:spPr bwMode="auto">
                          <a:xfrm>
                            <a:off x="1556990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2" name="Line 222"/>
                        <wps:cNvCnPr>
                          <a:cxnSpLocks noChangeShapeType="1"/>
                        </wps:cNvCnPr>
                        <wps:spPr bwMode="auto">
                          <a:xfrm>
                            <a:off x="1750308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3" name="Line 223"/>
                        <wps:cNvCnPr>
                          <a:cxnSpLocks noChangeShapeType="1"/>
                        </wps:cNvCnPr>
                        <wps:spPr bwMode="auto">
                          <a:xfrm>
                            <a:off x="1944220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4" name="Rectangle 224"/>
                        <wps:cNvSpPr>
                          <a:spLocks noChangeArrowheads="1"/>
                        </wps:cNvSpPr>
                        <wps:spPr bwMode="auto">
                          <a:xfrm>
                            <a:off x="1940689" y="3397667"/>
                            <a:ext cx="12969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9CAE20F" w14:textId="77777777" w:rsidR="00717AC4" w:rsidRDefault="00717AC4" w:rsidP="00717AC4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15" name="Line 225"/>
                        <wps:cNvCnPr>
                          <a:cxnSpLocks noChangeShapeType="1"/>
                        </wps:cNvCnPr>
                        <wps:spPr bwMode="auto">
                          <a:xfrm>
                            <a:off x="2136954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6" name="Line 226"/>
                        <wps:cNvCnPr>
                          <a:cxnSpLocks noChangeShapeType="1"/>
                        </wps:cNvCnPr>
                        <wps:spPr bwMode="auto">
                          <a:xfrm>
                            <a:off x="2330867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7" name="Line 227"/>
                        <wps:cNvCnPr>
                          <a:cxnSpLocks noChangeShapeType="1"/>
                        </wps:cNvCnPr>
                        <wps:spPr bwMode="auto">
                          <a:xfrm>
                            <a:off x="2524184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8" name="Line 228"/>
                        <wps:cNvCnPr>
                          <a:cxnSpLocks noChangeShapeType="1"/>
                        </wps:cNvCnPr>
                        <wps:spPr bwMode="auto">
                          <a:xfrm>
                            <a:off x="2717501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9" name="Line 229"/>
                        <wps:cNvCnPr>
                          <a:cxnSpLocks noChangeShapeType="1"/>
                        </wps:cNvCnPr>
                        <wps:spPr bwMode="auto">
                          <a:xfrm>
                            <a:off x="2910831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20" name="Rectangle 230"/>
                        <wps:cNvSpPr>
                          <a:spLocks noChangeArrowheads="1"/>
                        </wps:cNvSpPr>
                        <wps:spPr bwMode="auto">
                          <a:xfrm>
                            <a:off x="2907294" y="3397667"/>
                            <a:ext cx="12969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74F1EAF" w14:textId="77777777" w:rsidR="00717AC4" w:rsidRDefault="00717AC4" w:rsidP="00717AC4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21" name="Line 231"/>
                        <wps:cNvCnPr>
                          <a:cxnSpLocks noChangeShapeType="1"/>
                        </wps:cNvCnPr>
                        <wps:spPr bwMode="auto">
                          <a:xfrm>
                            <a:off x="3104148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22" name="Line 232"/>
                        <wps:cNvCnPr>
                          <a:cxnSpLocks noChangeShapeType="1"/>
                        </wps:cNvCnPr>
                        <wps:spPr bwMode="auto">
                          <a:xfrm>
                            <a:off x="3298061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23" name="Line 233"/>
                        <wps:cNvCnPr>
                          <a:cxnSpLocks noChangeShapeType="1"/>
                        </wps:cNvCnPr>
                        <wps:spPr bwMode="auto">
                          <a:xfrm>
                            <a:off x="3490788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24" name="Line 234"/>
                        <wps:cNvCnPr>
                          <a:cxnSpLocks noChangeShapeType="1"/>
                        </wps:cNvCnPr>
                        <wps:spPr bwMode="auto">
                          <a:xfrm>
                            <a:off x="3684112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25" name="Line 235"/>
                        <wps:cNvCnPr>
                          <a:cxnSpLocks noChangeShapeType="1"/>
                        </wps:cNvCnPr>
                        <wps:spPr bwMode="auto">
                          <a:xfrm>
                            <a:off x="3878025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26" name="Rectangle 236"/>
                        <wps:cNvSpPr>
                          <a:spLocks noChangeArrowheads="1"/>
                        </wps:cNvSpPr>
                        <wps:spPr bwMode="auto">
                          <a:xfrm>
                            <a:off x="3874484" y="3397667"/>
                            <a:ext cx="12969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158F31F" w14:textId="77777777" w:rsidR="00717AC4" w:rsidRDefault="00717AC4" w:rsidP="00717AC4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27" name="Line 237"/>
                        <wps:cNvCnPr>
                          <a:cxnSpLocks noChangeShapeType="1"/>
                        </wps:cNvCnPr>
                        <wps:spPr bwMode="auto">
                          <a:xfrm>
                            <a:off x="4071342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28" name="Line 238"/>
                        <wps:cNvCnPr>
                          <a:cxnSpLocks noChangeShapeType="1"/>
                        </wps:cNvCnPr>
                        <wps:spPr bwMode="auto">
                          <a:xfrm>
                            <a:off x="4264659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29" name="Line 239"/>
                        <wps:cNvCnPr>
                          <a:cxnSpLocks noChangeShapeType="1"/>
                        </wps:cNvCnPr>
                        <wps:spPr bwMode="auto">
                          <a:xfrm>
                            <a:off x="4457976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30" name="Line 240"/>
                        <wps:cNvCnPr>
                          <a:cxnSpLocks noChangeShapeType="1"/>
                        </wps:cNvCnPr>
                        <wps:spPr bwMode="auto">
                          <a:xfrm>
                            <a:off x="4651306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31" name="Line 241"/>
                        <wps:cNvCnPr>
                          <a:cxnSpLocks noChangeShapeType="1"/>
                        </wps:cNvCnPr>
                        <wps:spPr bwMode="auto">
                          <a:xfrm>
                            <a:off x="4844623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32" name="Rectangle 242"/>
                        <wps:cNvSpPr>
                          <a:spLocks noChangeArrowheads="1"/>
                        </wps:cNvSpPr>
                        <wps:spPr bwMode="auto">
                          <a:xfrm>
                            <a:off x="4841675" y="3397667"/>
                            <a:ext cx="12969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C73B40C" w14:textId="77777777" w:rsidR="00717AC4" w:rsidRDefault="00717AC4" w:rsidP="00717AC4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33" name="Line 243"/>
                        <wps:cNvCnPr>
                          <a:cxnSpLocks noChangeShapeType="1"/>
                        </wps:cNvCnPr>
                        <wps:spPr bwMode="auto">
                          <a:xfrm>
                            <a:off x="5037940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34" name="Line 244"/>
                        <wps:cNvCnPr>
                          <a:cxnSpLocks noChangeShapeType="1"/>
                        </wps:cNvCnPr>
                        <wps:spPr bwMode="auto">
                          <a:xfrm>
                            <a:off x="5231268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35" name="Line 245"/>
                        <wps:cNvCnPr>
                          <a:cxnSpLocks noChangeShapeType="1"/>
                        </wps:cNvCnPr>
                        <wps:spPr bwMode="auto">
                          <a:xfrm>
                            <a:off x="5425170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36" name="Line 246"/>
                        <wps:cNvCnPr>
                          <a:cxnSpLocks noChangeShapeType="1"/>
                        </wps:cNvCnPr>
                        <wps:spPr bwMode="auto">
                          <a:xfrm>
                            <a:off x="5617904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37" name="Line 247"/>
                        <wps:cNvCnPr>
                          <a:cxnSpLocks noChangeShapeType="1"/>
                        </wps:cNvCnPr>
                        <wps:spPr bwMode="auto">
                          <a:xfrm>
                            <a:off x="5811817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38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5808280" y="3397667"/>
                            <a:ext cx="12969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DCEE449" w14:textId="77777777" w:rsidR="00717AC4" w:rsidRDefault="00717AC4" w:rsidP="00717AC4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39" name="Line 249"/>
                        <wps:cNvCnPr>
                          <a:cxnSpLocks noChangeShapeType="1"/>
                        </wps:cNvCnPr>
                        <wps:spPr bwMode="auto">
                          <a:xfrm>
                            <a:off x="-8436" y="3395892"/>
                            <a:ext cx="6015332" cy="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40" name="Line 250"/>
                        <wps:cNvCnPr>
                          <a:cxnSpLocks noChangeShapeType="1"/>
                        </wps:cNvCnPr>
                        <wps:spPr bwMode="auto">
                          <a:xfrm>
                            <a:off x="-21988" y="37545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41" name="Line 251"/>
                        <wps:cNvCnPr>
                          <a:cxnSpLocks noChangeShapeType="1"/>
                        </wps:cNvCnPr>
                        <wps:spPr bwMode="auto">
                          <a:xfrm>
                            <a:off x="-2541" y="18098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42" name="Rectangle 252"/>
                        <wps:cNvSpPr>
                          <a:spLocks noChangeArrowheads="1"/>
                        </wps:cNvSpPr>
                        <wps:spPr bwMode="auto">
                          <a:xfrm>
                            <a:off x="1581" y="33417"/>
                            <a:ext cx="5715" cy="17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51899A4" w14:textId="18553D29" w:rsidR="00717AC4" w:rsidRDefault="00717AC4" w:rsidP="00717AC4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43" name="Line 253"/>
                        <wps:cNvCnPr>
                          <a:cxnSpLocks noChangeShapeType="1"/>
                        </wps:cNvCnPr>
                        <wps:spPr bwMode="auto">
                          <a:xfrm>
                            <a:off x="9832" y="3300418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44" name="Line 254"/>
                        <wps:cNvCnPr>
                          <a:cxnSpLocks noChangeShapeType="1"/>
                        </wps:cNvCnPr>
                        <wps:spPr bwMode="auto">
                          <a:xfrm>
                            <a:off x="22218" y="3422413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45" name="Line 255"/>
                        <wps:cNvCnPr>
                          <a:cxnSpLocks noChangeShapeType="1"/>
                        </wps:cNvCnPr>
                        <wps:spPr bwMode="auto">
                          <a:xfrm>
                            <a:off x="9832" y="3108864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46" name="Line 256"/>
                        <wps:cNvCnPr>
                          <a:cxnSpLocks noChangeShapeType="1"/>
                        </wps:cNvCnPr>
                        <wps:spPr bwMode="auto">
                          <a:xfrm>
                            <a:off x="9832" y="3012795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47" name="Rectangle 257"/>
                        <wps:cNvSpPr>
                          <a:spLocks noChangeArrowheads="1"/>
                        </wps:cNvSpPr>
                        <wps:spPr bwMode="auto">
                          <a:xfrm>
                            <a:off x="4540" y="2910242"/>
                            <a:ext cx="6478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BCAE93D" w14:textId="77777777" w:rsidR="00717AC4" w:rsidRDefault="00717AC4" w:rsidP="00717AC4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48" name="Line 258"/>
                        <wps:cNvCnPr>
                          <a:cxnSpLocks noChangeShapeType="1"/>
                        </wps:cNvCnPr>
                        <wps:spPr bwMode="auto">
                          <a:xfrm>
                            <a:off x="9832" y="2917309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49" name="Line 259"/>
                        <wps:cNvCnPr>
                          <a:cxnSpLocks noChangeShapeType="1"/>
                        </wps:cNvCnPr>
                        <wps:spPr bwMode="auto">
                          <a:xfrm>
                            <a:off x="9832" y="2821823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0" name="Line 260"/>
                        <wps:cNvCnPr>
                          <a:cxnSpLocks noChangeShapeType="1"/>
                        </wps:cNvCnPr>
                        <wps:spPr bwMode="auto">
                          <a:xfrm>
                            <a:off x="9832" y="2725754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1" name="Line 261"/>
                        <wps:cNvCnPr>
                          <a:cxnSpLocks noChangeShapeType="1"/>
                        </wps:cNvCnPr>
                        <wps:spPr bwMode="auto">
                          <a:xfrm>
                            <a:off x="9832" y="2629685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2" name="Line 262"/>
                        <wps:cNvCnPr>
                          <a:cxnSpLocks noChangeShapeType="1"/>
                        </wps:cNvCnPr>
                        <wps:spPr bwMode="auto">
                          <a:xfrm>
                            <a:off x="22218" y="3406503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3" name="Rectangle 263"/>
                        <wps:cNvSpPr>
                          <a:spLocks noChangeArrowheads="1"/>
                        </wps:cNvSpPr>
                        <wps:spPr bwMode="auto">
                          <a:xfrm>
                            <a:off x="4540" y="2431652"/>
                            <a:ext cx="6478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262BFFF" w14:textId="77777777" w:rsidR="00717AC4" w:rsidRDefault="00717AC4" w:rsidP="00717AC4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54" name="Line 264"/>
                        <wps:cNvCnPr>
                          <a:cxnSpLocks noChangeShapeType="1"/>
                        </wps:cNvCnPr>
                        <wps:spPr bwMode="auto">
                          <a:xfrm>
                            <a:off x="9832" y="2438726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5" name="Line 265"/>
                        <wps:cNvCnPr>
                          <a:cxnSpLocks noChangeShapeType="1"/>
                        </wps:cNvCnPr>
                        <wps:spPr bwMode="auto">
                          <a:xfrm>
                            <a:off x="9832" y="2342657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6" name="Line 266"/>
                        <wps:cNvCnPr>
                          <a:cxnSpLocks noChangeShapeType="1"/>
                        </wps:cNvCnPr>
                        <wps:spPr bwMode="auto">
                          <a:xfrm>
                            <a:off x="9832" y="2246575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7" name="Line 267"/>
                        <wps:cNvCnPr>
                          <a:cxnSpLocks noChangeShapeType="1"/>
                        </wps:cNvCnPr>
                        <wps:spPr bwMode="auto">
                          <a:xfrm>
                            <a:off x="54038" y="0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8" name="Line 268"/>
                        <wps:cNvCnPr>
                          <a:cxnSpLocks noChangeShapeType="1"/>
                        </wps:cNvCnPr>
                        <wps:spPr bwMode="auto">
                          <a:xfrm>
                            <a:off x="9832" y="2055616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9" name="Rectangle 269"/>
                        <wps:cNvSpPr>
                          <a:spLocks noChangeArrowheads="1"/>
                        </wps:cNvSpPr>
                        <wps:spPr bwMode="auto">
                          <a:xfrm>
                            <a:off x="4540" y="1952480"/>
                            <a:ext cx="6478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16C76C7" w14:textId="77777777" w:rsidR="00717AC4" w:rsidRDefault="00717AC4" w:rsidP="00717AC4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60" name="Line 270"/>
                        <wps:cNvCnPr>
                          <a:cxnSpLocks noChangeShapeType="1"/>
                        </wps:cNvCnPr>
                        <wps:spPr bwMode="auto">
                          <a:xfrm>
                            <a:off x="9832" y="1959547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1" name="Line 271"/>
                        <wps:cNvCnPr>
                          <a:cxnSpLocks noChangeShapeType="1"/>
                        </wps:cNvCnPr>
                        <wps:spPr bwMode="auto">
                          <a:xfrm>
                            <a:off x="22218" y="2910235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2" name="Line 272"/>
                        <wps:cNvCnPr>
                          <a:cxnSpLocks noChangeShapeType="1"/>
                        </wps:cNvCnPr>
                        <wps:spPr bwMode="auto">
                          <a:xfrm>
                            <a:off x="9832" y="1767992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3" name="Line 273"/>
                        <wps:cNvCnPr>
                          <a:cxnSpLocks noChangeShapeType="1"/>
                        </wps:cNvCnPr>
                        <wps:spPr bwMode="auto">
                          <a:xfrm>
                            <a:off x="22218" y="3422413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4" name="Line 274"/>
                        <wps:cNvCnPr>
                          <a:cxnSpLocks noChangeShapeType="1"/>
                        </wps:cNvCnPr>
                        <wps:spPr bwMode="auto">
                          <a:xfrm>
                            <a:off x="9832" y="1576437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5" name="Rectangle 275"/>
                        <wps:cNvSpPr>
                          <a:spLocks noChangeArrowheads="1"/>
                        </wps:cNvSpPr>
                        <wps:spPr bwMode="auto">
                          <a:xfrm>
                            <a:off x="4540" y="1473890"/>
                            <a:ext cx="6478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9155B4D" w14:textId="77777777" w:rsidR="00717AC4" w:rsidRDefault="00717AC4" w:rsidP="00717AC4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66" name="Line 276"/>
                        <wps:cNvCnPr>
                          <a:cxnSpLocks noChangeShapeType="1"/>
                        </wps:cNvCnPr>
                        <wps:spPr bwMode="auto">
                          <a:xfrm>
                            <a:off x="9832" y="1480368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7" name="Line 277"/>
                        <wps:cNvCnPr>
                          <a:cxnSpLocks noChangeShapeType="1"/>
                        </wps:cNvCnPr>
                        <wps:spPr bwMode="auto">
                          <a:xfrm>
                            <a:off x="9832" y="1384895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8" name="Line 278"/>
                        <wps:cNvCnPr>
                          <a:cxnSpLocks noChangeShapeType="1"/>
                        </wps:cNvCnPr>
                        <wps:spPr bwMode="auto">
                          <a:xfrm>
                            <a:off x="22218" y="1767992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9" name="Line 279"/>
                        <wps:cNvCnPr>
                          <a:cxnSpLocks noChangeShapeType="1"/>
                        </wps:cNvCnPr>
                        <wps:spPr bwMode="auto">
                          <a:xfrm>
                            <a:off x="9832" y="1193340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70" name="Line 280"/>
                        <wps:cNvCnPr>
                          <a:cxnSpLocks noChangeShapeType="1"/>
                        </wps:cNvCnPr>
                        <wps:spPr bwMode="auto">
                          <a:xfrm>
                            <a:off x="9832" y="1097271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71" name="Rectangle 281"/>
                        <wps:cNvSpPr>
                          <a:spLocks noChangeArrowheads="1"/>
                        </wps:cNvSpPr>
                        <wps:spPr bwMode="auto">
                          <a:xfrm>
                            <a:off x="4540" y="994718"/>
                            <a:ext cx="6478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35C7CDB" w14:textId="77777777" w:rsidR="00717AC4" w:rsidRDefault="00717AC4" w:rsidP="00717AC4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72" name="Line 282"/>
                        <wps:cNvCnPr>
                          <a:cxnSpLocks noChangeShapeType="1"/>
                        </wps:cNvCnPr>
                        <wps:spPr bwMode="auto">
                          <a:xfrm>
                            <a:off x="22218" y="3406503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ysClr val="windowText" lastClr="000000"/>
                            </a:solidFill>
                            <a:prstDash val="solid"/>
                            <a:round/>
                            <a:headEnd type="none" w="med" len="med"/>
                            <a:tailEnd type="arrow" w="med" len="med"/>
                          </a:ln>
                        </wps:spPr>
                        <wps:bodyPr/>
                      </wps:wsp>
                      <wps:wsp>
                        <wps:cNvPr id="473" name="Line 283"/>
                        <wps:cNvCnPr>
                          <a:cxnSpLocks noChangeShapeType="1"/>
                        </wps:cNvCnPr>
                        <wps:spPr bwMode="auto">
                          <a:xfrm>
                            <a:off x="9832" y="906299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74" name="Line 284"/>
                        <wps:cNvCnPr>
                          <a:cxnSpLocks noChangeShapeType="1"/>
                        </wps:cNvCnPr>
                        <wps:spPr bwMode="auto">
                          <a:xfrm>
                            <a:off x="54038" y="919303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75" name="Line 285"/>
                        <wps:cNvCnPr>
                          <a:cxnSpLocks noChangeShapeType="1"/>
                        </wps:cNvCnPr>
                        <wps:spPr bwMode="auto">
                          <a:xfrm>
                            <a:off x="9832" y="714161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76" name="Line 286"/>
                        <wps:cNvCnPr>
                          <a:cxnSpLocks noChangeShapeType="1"/>
                        </wps:cNvCnPr>
                        <wps:spPr bwMode="auto">
                          <a:xfrm>
                            <a:off x="9832" y="618675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77" name="Rectangle 287"/>
                        <wps:cNvSpPr>
                          <a:spLocks noChangeArrowheads="1"/>
                        </wps:cNvSpPr>
                        <wps:spPr bwMode="auto">
                          <a:xfrm>
                            <a:off x="4540" y="516128"/>
                            <a:ext cx="6478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E2EA15F" w14:textId="77777777" w:rsidR="00717AC4" w:rsidRDefault="00717AC4" w:rsidP="00717AC4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79" name="Line 289"/>
                        <wps:cNvCnPr>
                          <a:cxnSpLocks noChangeShapeType="1"/>
                        </wps:cNvCnPr>
                        <wps:spPr bwMode="auto">
                          <a:xfrm>
                            <a:off x="9832" y="427133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0" name="Line 290"/>
                        <wps:cNvCnPr>
                          <a:cxnSpLocks noChangeShapeType="1"/>
                        </wps:cNvCnPr>
                        <wps:spPr bwMode="auto">
                          <a:xfrm>
                            <a:off x="9832" y="331051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1" name="Line 291"/>
                        <wps:cNvCnPr>
                          <a:cxnSpLocks noChangeShapeType="1"/>
                        </wps:cNvCnPr>
                        <wps:spPr bwMode="auto">
                          <a:xfrm>
                            <a:off x="9832" y="235578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2" name="Line 292"/>
                        <wps:cNvCnPr>
                          <a:cxnSpLocks noChangeShapeType="1"/>
                        </wps:cNvCnPr>
                        <wps:spPr bwMode="auto">
                          <a:xfrm>
                            <a:off x="9832" y="140092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3" name="Line 293"/>
                        <wps:cNvCnPr>
                          <a:cxnSpLocks noChangeShapeType="1"/>
                        </wps:cNvCnPr>
                        <wps:spPr bwMode="auto">
                          <a:xfrm flipV="1">
                            <a:off x="9832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ysClr val="windowText" lastClr="000000"/>
                            </a:solidFill>
                            <a:prstDash val="solid"/>
                            <a:round/>
                            <a:headEnd type="none" w="med" len="med"/>
                            <a:tailEnd type="arrow" w="med" len="med"/>
                          </a:ln>
                        </wps:spPr>
                        <wps:bodyPr/>
                      </wps:wsp>
                      <wps:wsp>
                        <wps:cNvPr id="484" name="Line 294"/>
                        <wps:cNvCnPr>
                          <a:cxnSpLocks noChangeShapeType="1"/>
                        </wps:cNvCnPr>
                        <wps:spPr bwMode="auto">
                          <a:xfrm flipV="1">
                            <a:off x="8076" y="44036"/>
                            <a:ext cx="1764" cy="5299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5" name="Line 29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844" y="44036"/>
                            <a:ext cx="1764" cy="5299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6" name="Line 296"/>
                        <wps:cNvCnPr>
                          <a:cxnSpLocks noChangeShapeType="1"/>
                        </wps:cNvCnPr>
                        <wps:spPr bwMode="auto">
                          <a:xfrm>
                            <a:off x="-9615" y="3395892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7" name="Line 297"/>
                        <wps:cNvCnPr>
                          <a:cxnSpLocks noChangeShapeType="1"/>
                        </wps:cNvCnPr>
                        <wps:spPr bwMode="auto">
                          <a:xfrm>
                            <a:off x="9832" y="3376445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8" name="Line 298"/>
                        <wps:cNvCnPr>
                          <a:cxnSpLocks noChangeShapeType="1"/>
                        </wps:cNvCnPr>
                        <wps:spPr bwMode="auto">
                          <a:xfrm>
                            <a:off x="183715" y="3329298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9" name="Line 299"/>
                        <wps:cNvCnPr>
                          <a:cxnSpLocks noChangeShapeType="1"/>
                        </wps:cNvCnPr>
                        <wps:spPr bwMode="auto">
                          <a:xfrm>
                            <a:off x="203162" y="3309845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0" name="Line 300"/>
                        <wps:cNvCnPr>
                          <a:cxnSpLocks noChangeShapeType="1"/>
                        </wps:cNvCnPr>
                        <wps:spPr bwMode="auto">
                          <a:xfrm>
                            <a:off x="377032" y="3264466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1" name="Line 301"/>
                        <wps:cNvCnPr>
                          <a:cxnSpLocks noChangeShapeType="1"/>
                        </wps:cNvCnPr>
                        <wps:spPr bwMode="auto">
                          <a:xfrm>
                            <a:off x="397068" y="3245019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2" name="Line 302"/>
                        <wps:cNvCnPr>
                          <a:cxnSpLocks noChangeShapeType="1"/>
                        </wps:cNvCnPr>
                        <wps:spPr bwMode="auto">
                          <a:xfrm>
                            <a:off x="570355" y="3200800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3" name="Line 303"/>
                        <wps:cNvCnPr>
                          <a:cxnSpLocks noChangeShapeType="1"/>
                        </wps:cNvCnPr>
                        <wps:spPr bwMode="auto">
                          <a:xfrm>
                            <a:off x="590392" y="3181353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4" name="Line 304"/>
                        <wps:cNvCnPr>
                          <a:cxnSpLocks noChangeShapeType="1"/>
                        </wps:cNvCnPr>
                        <wps:spPr bwMode="auto">
                          <a:xfrm>
                            <a:off x="764262" y="3138326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5" name="Line 305"/>
                        <wps:cNvCnPr>
                          <a:cxnSpLocks noChangeShapeType="1"/>
                        </wps:cNvCnPr>
                        <wps:spPr bwMode="auto">
                          <a:xfrm>
                            <a:off x="783709" y="3118879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6" name="Line 306"/>
                        <wps:cNvCnPr>
                          <a:cxnSpLocks noChangeShapeType="1"/>
                        </wps:cNvCnPr>
                        <wps:spPr bwMode="auto">
                          <a:xfrm>
                            <a:off x="957579" y="3077031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7" name="Line 307"/>
                        <wps:cNvCnPr>
                          <a:cxnSpLocks noChangeShapeType="1"/>
                        </wps:cNvCnPr>
                        <wps:spPr bwMode="auto">
                          <a:xfrm>
                            <a:off x="977026" y="3057584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8" name="Line 308"/>
                        <wps:cNvCnPr>
                          <a:cxnSpLocks noChangeShapeType="1"/>
                        </wps:cNvCnPr>
                        <wps:spPr bwMode="auto">
                          <a:xfrm>
                            <a:off x="1150909" y="3016915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9" name="Line 309"/>
                        <wps:cNvCnPr>
                          <a:cxnSpLocks noChangeShapeType="1"/>
                        </wps:cNvCnPr>
                        <wps:spPr bwMode="auto">
                          <a:xfrm>
                            <a:off x="1170356" y="2997468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0" name="Line 310"/>
                        <wps:cNvCnPr>
                          <a:cxnSpLocks noChangeShapeType="1"/>
                        </wps:cNvCnPr>
                        <wps:spPr bwMode="auto">
                          <a:xfrm>
                            <a:off x="1344226" y="2957382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1" name="Line 311"/>
                        <wps:cNvCnPr>
                          <a:cxnSpLocks noChangeShapeType="1"/>
                        </wps:cNvCnPr>
                        <wps:spPr bwMode="auto">
                          <a:xfrm>
                            <a:off x="1363673" y="2937935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2" name="Line 312"/>
                        <wps:cNvCnPr>
                          <a:cxnSpLocks noChangeShapeType="1"/>
                        </wps:cNvCnPr>
                        <wps:spPr bwMode="auto">
                          <a:xfrm>
                            <a:off x="1537543" y="2899624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3" name="Line 313"/>
                        <wps:cNvCnPr>
                          <a:cxnSpLocks noChangeShapeType="1"/>
                        </wps:cNvCnPr>
                        <wps:spPr bwMode="auto">
                          <a:xfrm>
                            <a:off x="1556990" y="2879588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4" name="Line 314"/>
                        <wps:cNvCnPr>
                          <a:cxnSpLocks noChangeShapeType="1"/>
                        </wps:cNvCnPr>
                        <wps:spPr bwMode="auto">
                          <a:xfrm>
                            <a:off x="1730861" y="2842454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5" name="Line 315"/>
                        <wps:cNvCnPr>
                          <a:cxnSpLocks noChangeShapeType="1"/>
                        </wps:cNvCnPr>
                        <wps:spPr bwMode="auto">
                          <a:xfrm>
                            <a:off x="1750308" y="2823009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6" name="Line 316"/>
                        <wps:cNvCnPr>
                          <a:cxnSpLocks noChangeShapeType="1"/>
                        </wps:cNvCnPr>
                        <wps:spPr bwMode="auto">
                          <a:xfrm>
                            <a:off x="1924184" y="2786466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7" name="Line 317"/>
                        <wps:cNvCnPr>
                          <a:cxnSpLocks noChangeShapeType="1"/>
                        </wps:cNvCnPr>
                        <wps:spPr bwMode="auto">
                          <a:xfrm>
                            <a:off x="1944220" y="2767019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8" name="Line 318"/>
                        <wps:cNvCnPr>
                          <a:cxnSpLocks noChangeShapeType="1"/>
                        </wps:cNvCnPr>
                        <wps:spPr bwMode="auto">
                          <a:xfrm>
                            <a:off x="2117507" y="2731649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9" name="Line 319"/>
                        <wps:cNvCnPr>
                          <a:cxnSpLocks noChangeShapeType="1"/>
                        </wps:cNvCnPr>
                        <wps:spPr bwMode="auto">
                          <a:xfrm>
                            <a:off x="2136954" y="2712202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0" name="Line 320"/>
                        <wps:cNvCnPr>
                          <a:cxnSpLocks noChangeShapeType="1"/>
                        </wps:cNvCnPr>
                        <wps:spPr bwMode="auto">
                          <a:xfrm>
                            <a:off x="2311420" y="2677428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1" name="Line 321"/>
                        <wps:cNvCnPr>
                          <a:cxnSpLocks noChangeShapeType="1"/>
                        </wps:cNvCnPr>
                        <wps:spPr bwMode="auto">
                          <a:xfrm>
                            <a:off x="2330867" y="2657981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2" name="Line 322"/>
                        <wps:cNvCnPr>
                          <a:cxnSpLocks noChangeShapeType="1"/>
                        </wps:cNvCnPr>
                        <wps:spPr bwMode="auto">
                          <a:xfrm>
                            <a:off x="2504737" y="2624969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3" name="Line 323"/>
                        <wps:cNvCnPr>
                          <a:cxnSpLocks noChangeShapeType="1"/>
                        </wps:cNvCnPr>
                        <wps:spPr bwMode="auto">
                          <a:xfrm>
                            <a:off x="2524184" y="2605522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4" name="Line 324"/>
                        <wps:cNvCnPr>
                          <a:cxnSpLocks noChangeShapeType="1"/>
                        </wps:cNvCnPr>
                        <wps:spPr bwMode="auto">
                          <a:xfrm>
                            <a:off x="2697471" y="2572510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5" name="Line 325"/>
                        <wps:cNvCnPr>
                          <a:cxnSpLocks noChangeShapeType="1"/>
                        </wps:cNvCnPr>
                        <wps:spPr bwMode="auto">
                          <a:xfrm>
                            <a:off x="2717501" y="2553070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6" name="Line 326"/>
                        <wps:cNvCnPr>
                          <a:cxnSpLocks noChangeShapeType="1"/>
                        </wps:cNvCnPr>
                        <wps:spPr bwMode="auto">
                          <a:xfrm>
                            <a:off x="2891384" y="2521826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7" name="Line 327"/>
                        <wps:cNvCnPr>
                          <a:cxnSpLocks noChangeShapeType="1"/>
                        </wps:cNvCnPr>
                        <wps:spPr bwMode="auto">
                          <a:xfrm>
                            <a:off x="2910831" y="2501790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8" name="Line 328"/>
                        <wps:cNvCnPr>
                          <a:cxnSpLocks noChangeShapeType="1"/>
                        </wps:cNvCnPr>
                        <wps:spPr bwMode="auto">
                          <a:xfrm>
                            <a:off x="3084701" y="2471142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9" name="Line 329"/>
                        <wps:cNvCnPr>
                          <a:cxnSpLocks noChangeShapeType="1"/>
                        </wps:cNvCnPr>
                        <wps:spPr bwMode="auto">
                          <a:xfrm>
                            <a:off x="3104148" y="2451695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0" name="Line 330"/>
                        <wps:cNvCnPr>
                          <a:cxnSpLocks noChangeShapeType="1"/>
                        </wps:cNvCnPr>
                        <wps:spPr bwMode="auto">
                          <a:xfrm>
                            <a:off x="3278018" y="2422220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1" name="Line 331"/>
                        <wps:cNvCnPr>
                          <a:cxnSpLocks noChangeShapeType="1"/>
                        </wps:cNvCnPr>
                        <wps:spPr bwMode="auto">
                          <a:xfrm>
                            <a:off x="3298061" y="2402184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2" name="Line 332"/>
                        <wps:cNvCnPr>
                          <a:cxnSpLocks noChangeShapeType="1"/>
                        </wps:cNvCnPr>
                        <wps:spPr bwMode="auto">
                          <a:xfrm>
                            <a:off x="3471342" y="2373298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3" name="Line 333"/>
                        <wps:cNvCnPr>
                          <a:cxnSpLocks noChangeShapeType="1"/>
                        </wps:cNvCnPr>
                        <wps:spPr bwMode="auto">
                          <a:xfrm>
                            <a:off x="3490788" y="2353851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4" name="Line 334"/>
                        <wps:cNvCnPr>
                          <a:cxnSpLocks noChangeShapeType="1"/>
                        </wps:cNvCnPr>
                        <wps:spPr bwMode="auto">
                          <a:xfrm>
                            <a:off x="3664665" y="2325555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5" name="Line 335"/>
                        <wps:cNvCnPr>
                          <a:cxnSpLocks noChangeShapeType="1"/>
                        </wps:cNvCnPr>
                        <wps:spPr bwMode="auto">
                          <a:xfrm>
                            <a:off x="3684112" y="2306108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6" name="Line 370"/>
                        <wps:cNvCnPr>
                          <a:cxnSpLocks noChangeShapeType="1"/>
                        </wps:cNvCnPr>
                        <wps:spPr bwMode="auto">
                          <a:xfrm>
                            <a:off x="3664665" y="2325555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7" name="Line 371"/>
                        <wps:cNvCnPr>
                          <a:cxnSpLocks noChangeShapeType="1"/>
                        </wps:cNvCnPr>
                        <wps:spPr bwMode="auto">
                          <a:xfrm>
                            <a:off x="3684112" y="2306108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8" name="Line 372"/>
                        <wps:cNvCnPr>
                          <a:cxnSpLocks noChangeShapeType="1"/>
                        </wps:cNvCnPr>
                        <wps:spPr bwMode="auto">
                          <a:xfrm>
                            <a:off x="3858578" y="2167012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9" name="Line 373"/>
                        <wps:cNvCnPr>
                          <a:cxnSpLocks noChangeShapeType="1"/>
                        </wps:cNvCnPr>
                        <wps:spPr bwMode="auto">
                          <a:xfrm>
                            <a:off x="3878025" y="2147565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0" name="Line 374"/>
                        <wps:cNvCnPr>
                          <a:cxnSpLocks noChangeShapeType="1"/>
                        </wps:cNvCnPr>
                        <wps:spPr bwMode="auto">
                          <a:xfrm>
                            <a:off x="4051306" y="2010827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1" name="Line 375"/>
                        <wps:cNvCnPr>
                          <a:cxnSpLocks noChangeShapeType="1"/>
                        </wps:cNvCnPr>
                        <wps:spPr bwMode="auto">
                          <a:xfrm>
                            <a:off x="4071342" y="1991380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2" name="Line 376"/>
                        <wps:cNvCnPr>
                          <a:cxnSpLocks noChangeShapeType="1"/>
                        </wps:cNvCnPr>
                        <wps:spPr bwMode="auto">
                          <a:xfrm>
                            <a:off x="4245212" y="1856987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3" name="Line 377"/>
                        <wps:cNvCnPr>
                          <a:cxnSpLocks noChangeShapeType="1"/>
                        </wps:cNvCnPr>
                        <wps:spPr bwMode="auto">
                          <a:xfrm>
                            <a:off x="4264659" y="1837547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4" name="Line 378"/>
                        <wps:cNvCnPr>
                          <a:cxnSpLocks noChangeShapeType="1"/>
                        </wps:cNvCnPr>
                        <wps:spPr bwMode="auto">
                          <a:xfrm>
                            <a:off x="4438529" y="1706697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5" name="Line 379"/>
                        <wps:cNvCnPr>
                          <a:cxnSpLocks noChangeShapeType="1"/>
                        </wps:cNvCnPr>
                        <wps:spPr bwMode="auto">
                          <a:xfrm>
                            <a:off x="4457976" y="1686661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6" name="Line 380"/>
                        <wps:cNvCnPr>
                          <a:cxnSpLocks noChangeShapeType="1"/>
                        </wps:cNvCnPr>
                        <wps:spPr bwMode="auto">
                          <a:xfrm>
                            <a:off x="4631859" y="1558169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7" name="Line 381"/>
                        <wps:cNvCnPr>
                          <a:cxnSpLocks noChangeShapeType="1"/>
                        </wps:cNvCnPr>
                        <wps:spPr bwMode="auto">
                          <a:xfrm>
                            <a:off x="4651306" y="1538133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8" name="Line 382"/>
                        <wps:cNvCnPr>
                          <a:cxnSpLocks noChangeShapeType="1"/>
                        </wps:cNvCnPr>
                        <wps:spPr bwMode="auto">
                          <a:xfrm>
                            <a:off x="4825176" y="1411999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9" name="Line 383"/>
                        <wps:cNvCnPr>
                          <a:cxnSpLocks noChangeShapeType="1"/>
                        </wps:cNvCnPr>
                        <wps:spPr bwMode="auto">
                          <a:xfrm>
                            <a:off x="4844623" y="1391963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0" name="Line 384"/>
                        <wps:cNvCnPr>
                          <a:cxnSpLocks noChangeShapeType="1"/>
                        </wps:cNvCnPr>
                        <wps:spPr bwMode="auto">
                          <a:xfrm>
                            <a:off x="5018493" y="1267604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1" name="Line 385"/>
                        <wps:cNvCnPr>
                          <a:cxnSpLocks noChangeShapeType="1"/>
                        </wps:cNvCnPr>
                        <wps:spPr bwMode="auto">
                          <a:xfrm>
                            <a:off x="5037940" y="1248157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2" name="Line 386"/>
                        <wps:cNvCnPr>
                          <a:cxnSpLocks noChangeShapeType="1"/>
                        </wps:cNvCnPr>
                        <wps:spPr bwMode="auto">
                          <a:xfrm>
                            <a:off x="5211821" y="1126150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3" name="Line 387"/>
                        <wps:cNvCnPr>
                          <a:cxnSpLocks noChangeShapeType="1"/>
                        </wps:cNvCnPr>
                        <wps:spPr bwMode="auto">
                          <a:xfrm>
                            <a:off x="5231268" y="1106703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4" name="Line 388"/>
                        <wps:cNvCnPr>
                          <a:cxnSpLocks noChangeShapeType="1"/>
                        </wps:cNvCnPr>
                        <wps:spPr bwMode="auto">
                          <a:xfrm>
                            <a:off x="5405140" y="987054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5" name="Line 389"/>
                        <wps:cNvCnPr>
                          <a:cxnSpLocks noChangeShapeType="1"/>
                        </wps:cNvCnPr>
                        <wps:spPr bwMode="auto">
                          <a:xfrm>
                            <a:off x="5425170" y="967607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6" name="Line 390"/>
                        <wps:cNvCnPr>
                          <a:cxnSpLocks noChangeShapeType="1"/>
                        </wps:cNvCnPr>
                        <wps:spPr bwMode="auto">
                          <a:xfrm>
                            <a:off x="5598457" y="849720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7" name="Line 391"/>
                        <wps:cNvCnPr>
                          <a:cxnSpLocks noChangeShapeType="1"/>
                        </wps:cNvCnPr>
                        <wps:spPr bwMode="auto">
                          <a:xfrm>
                            <a:off x="5617904" y="830273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8" name="Line 392"/>
                        <wps:cNvCnPr>
                          <a:cxnSpLocks noChangeShapeType="1"/>
                        </wps:cNvCnPr>
                        <wps:spPr bwMode="auto">
                          <a:xfrm>
                            <a:off x="5792370" y="714161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9" name="Line 393"/>
                        <wps:cNvCnPr>
                          <a:cxnSpLocks noChangeShapeType="1"/>
                        </wps:cNvCnPr>
                        <wps:spPr bwMode="auto">
                          <a:xfrm>
                            <a:off x="5811817" y="694714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50" name="Line 394"/>
                        <wps:cNvCnPr>
                          <a:cxnSpLocks noChangeShapeType="1"/>
                        </wps:cNvCnPr>
                        <wps:spPr bwMode="auto">
                          <a:xfrm>
                            <a:off x="-6661" y="37545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51" name="Line 395"/>
                        <wps:cNvCnPr>
                          <a:cxnSpLocks noChangeShapeType="1"/>
                        </wps:cNvCnPr>
                        <wps:spPr bwMode="auto">
                          <a:xfrm>
                            <a:off x="12786" y="18098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52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16905" y="33417"/>
                            <a:ext cx="5715" cy="17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DF17BC0" w14:textId="304D1617" w:rsidR="00717AC4" w:rsidRDefault="00717AC4" w:rsidP="00717AC4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59" name="Line 276"/>
                        <wps:cNvCnPr>
                          <a:cxnSpLocks noChangeShapeType="1"/>
                        </wps:cNvCnPr>
                        <wps:spPr bwMode="auto">
                          <a:xfrm>
                            <a:off x="10139" y="913585"/>
                            <a:ext cx="5995035" cy="0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60" name="Line 276"/>
                        <wps:cNvCnPr>
                          <a:cxnSpLocks noChangeShapeType="1"/>
                        </wps:cNvCnPr>
                        <wps:spPr bwMode="auto">
                          <a:xfrm>
                            <a:off x="22257" y="427366"/>
                            <a:ext cx="5994400" cy="0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A5C054" id="Zone de dessin 553" o:spid="_x0000_s1028" editas="canvas" style="position:absolute;margin-left:16.4pt;margin-top:7.65pt;width:476.2pt;height:269.4pt;z-index:251734016;mso-position-horizontal-relative:margin" coordsize="60477,34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">
                <v:shape id="_x0000_s1029" type="#_x0000_t75" style="position:absolute;width:60477;height:34213;visibility:visible;mso-wrap-style:square">
                  <v:fill o:detectmouseclick="t"/>
                  <v:path o:connecttype="none"/>
                </v:shape>
                <v:rect id="Rectangle 209" o:spid="_x0000_s1030" style="position:absolute;left:59898;top:34065;width:277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" filled="f" stroked="f">
                  <v:textbox style="mso-fit-shape-to-text:t" inset="0,0,0,0">
                    <w:txbxContent>
                      <w:p w14:paraId="671147CA" w14:textId="77777777" w:rsidR="00717AC4" w:rsidRDefault="00717AC4" w:rsidP="00717AC4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V/mL</w:t>
                        </w:r>
                      </w:p>
                    </w:txbxContent>
                  </v:textbox>
                </v:rect>
                <v:line id="Line 210" o:spid="_x0000_s1031" style="position:absolute;visibility:visible;mso-wrap-style:square" from="-84,33958" to="60068,33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" strokeweight=".65pt"/>
                <v:line id="Line 211" o:spid="_x0000_s1032" style="position:absolute;flip:y;visibility:visible;mso-wrap-style:square" from="60010,33958" to="60069,33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" strokeweight=".65pt"/>
                <v:line id="Line 212" o:spid="_x0000_s1033" style="position:absolute;visibility:visible;mso-wrap-style:square" from="60010,33941" to="60069,33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" strokeweight=".65pt"/>
                <v:line id="Line 213" o:spid="_x0000_s1034" style="position:absolute;visibility:visible;mso-wrap-style:square" from="2031,440" to="2031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" strokecolor="silver" strokeweight=".05pt">
                  <v:stroke dashstyle="1 1"/>
                </v:line>
                <v:line id="Line 214" o:spid="_x0000_s1035" style="position:absolute;visibility:visible;mso-wrap-style:square" from="3970,440" to="3970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" strokecolor="silver" strokeweight=".05pt">
                  <v:stroke dashstyle="1 1"/>
                </v:line>
                <v:line id="Line 215" o:spid="_x0000_s1036" style="position:absolute;visibility:visible;mso-wrap-style:square" from="5903,440" to="5903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" strokecolor="silver" strokeweight=".05pt">
                  <v:stroke dashstyle="1 1"/>
                </v:line>
                <v:line id="Line 216" o:spid="_x0000_s1037" style="position:absolute;visibility:visible;mso-wrap-style:square" from="7837,440" to="7837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" strokecolor="silver" strokeweight=".05pt">
                  <v:stroke dashstyle="1 1"/>
                </v:line>
                <v:line id="Line 217" o:spid="_x0000_s1038" style="position:absolute;visibility:visible;mso-wrap-style:square" from="9770,440" to="9770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" strokecolor="#a0a0a4" strokeweight=".3pt"/>
                <v:rect id="Rectangle 218" o:spid="_x0000_s1039" style="position:absolute;left:9752;top:33976;width:65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" filled="f" stroked="f">
                  <v:textbox style="mso-fit-shape-to-text:t" inset="0,0,0,0">
                    <w:txbxContent>
                      <w:p w14:paraId="1CFBFAA2" w14:textId="77777777" w:rsidR="00717AC4" w:rsidRDefault="00717AC4" w:rsidP="00717AC4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line id="Line 219" o:spid="_x0000_s1040" style="position:absolute;visibility:visible;mso-wrap-style:square" from="11703,440" to="11703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" strokecolor="silver" strokeweight=".05pt">
                  <v:stroke dashstyle="1 1"/>
                </v:line>
                <v:line id="Line 220" o:spid="_x0000_s1041" style="position:absolute;visibility:visible;mso-wrap-style:square" from="13636,440" to="13636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" strokecolor="silver" strokeweight=".05pt">
                  <v:stroke dashstyle="1 1"/>
                </v:line>
                <v:line id="Line 221" o:spid="_x0000_s1042" style="position:absolute;visibility:visible;mso-wrap-style:square" from="15569,440" to="15569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" strokecolor="silver" strokeweight=".05pt">
                  <v:stroke dashstyle="1 1"/>
                </v:line>
                <v:line id="Line 222" o:spid="_x0000_s1043" style="position:absolute;visibility:visible;mso-wrap-style:square" from="17503,440" to="17503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" strokecolor="silver" strokeweight=".05pt">
                  <v:stroke dashstyle="1 1"/>
                </v:line>
                <v:line id="Line 223" o:spid="_x0000_s1044" style="position:absolute;visibility:visible;mso-wrap-style:square" from="19442,440" to="19442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" strokecolor="#a0a0a4" strokeweight=".3pt"/>
                <v:rect id="Rectangle 224" o:spid="_x0000_s1045" style="position:absolute;left:19406;top:33976;width:130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" filled="f" stroked="f">
                  <v:textbox style="mso-fit-shape-to-text:t" inset="0,0,0,0">
                    <w:txbxContent>
                      <w:p w14:paraId="09CAE20F" w14:textId="77777777" w:rsidR="00717AC4" w:rsidRDefault="00717AC4" w:rsidP="00717AC4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line id="Line 225" o:spid="_x0000_s1046" style="position:absolute;visibility:visible;mso-wrap-style:square" from="21369,440" to="21369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" strokecolor="silver" strokeweight=".05pt">
                  <v:stroke dashstyle="1 1"/>
                </v:line>
                <v:line id="Line 226" o:spid="_x0000_s1047" style="position:absolute;visibility:visible;mso-wrap-style:square" from="23308,440" to="23308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" strokecolor="silver" strokeweight=".05pt">
                  <v:stroke dashstyle="1 1"/>
                </v:line>
                <v:line id="Line 227" o:spid="_x0000_s1048" style="position:absolute;visibility:visible;mso-wrap-style:square" from="25241,440" to="25241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" strokecolor="silver" strokeweight=".05pt">
                  <v:stroke dashstyle="1 1"/>
                </v:line>
                <v:line id="Line 228" o:spid="_x0000_s1049" style="position:absolute;visibility:visible;mso-wrap-style:square" from="27175,440" to="27175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" strokecolor="silver" strokeweight=".05pt">
                  <v:stroke dashstyle="1 1"/>
                </v:line>
                <v:line id="Line 229" o:spid="_x0000_s1050" style="position:absolute;visibility:visible;mso-wrap-style:square" from="29108,440" to="29108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" strokecolor="#a0a0a4" strokeweight=".3pt"/>
                <v:rect id="Rectangle 230" o:spid="_x0000_s1051" style="position:absolute;left:29072;top:33976;width:130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" filled="f" stroked="f">
                  <v:textbox style="mso-fit-shape-to-text:t" inset="0,0,0,0">
                    <w:txbxContent>
                      <w:p w14:paraId="474F1EAF" w14:textId="77777777" w:rsidR="00717AC4" w:rsidRDefault="00717AC4" w:rsidP="00717AC4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15</w:t>
                        </w:r>
                      </w:p>
                    </w:txbxContent>
                  </v:textbox>
                </v:rect>
                <v:line id="Line 231" o:spid="_x0000_s1052" style="position:absolute;visibility:visible;mso-wrap-style:square" from="31041,440" to="31041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" strokecolor="silver" strokeweight=".05pt">
                  <v:stroke dashstyle="1 1"/>
                </v:line>
                <v:line id="Line 232" o:spid="_x0000_s1053" style="position:absolute;visibility:visible;mso-wrap-style:square" from="32980,440" to="32980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" strokecolor="silver" strokeweight=".05pt">
                  <v:stroke dashstyle="1 1"/>
                </v:line>
                <v:line id="Line 233" o:spid="_x0000_s1054" style="position:absolute;visibility:visible;mso-wrap-style:square" from="34907,440" to="34907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" strokecolor="silver" strokeweight=".05pt">
                  <v:stroke dashstyle="1 1"/>
                </v:line>
                <v:line id="Line 234" o:spid="_x0000_s1055" style="position:absolute;visibility:visible;mso-wrap-style:square" from="36841,440" to="36841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" strokecolor="silver" strokeweight=".05pt">
                  <v:stroke dashstyle="1 1"/>
                </v:line>
                <v:line id="Line 235" o:spid="_x0000_s1056" style="position:absolute;visibility:visible;mso-wrap-style:square" from="38780,440" to="38780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" strokecolor="#a0a0a4" strokeweight=".3pt"/>
                <v:rect id="Rectangle 236" o:spid="_x0000_s1057" style="position:absolute;left:38744;top:33976;width:130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" filled="f" stroked="f">
                  <v:textbox style="mso-fit-shape-to-text:t" inset="0,0,0,0">
                    <w:txbxContent>
                      <w:p w14:paraId="4158F31F" w14:textId="77777777" w:rsidR="00717AC4" w:rsidRDefault="00717AC4" w:rsidP="00717AC4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20</w:t>
                        </w:r>
                      </w:p>
                    </w:txbxContent>
                  </v:textbox>
                </v:rect>
                <v:line id="Line 237" o:spid="_x0000_s1058" style="position:absolute;visibility:visible;mso-wrap-style:square" from="40713,440" to="40713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" strokecolor="silver" strokeweight=".05pt">
                  <v:stroke dashstyle="1 1"/>
                </v:line>
                <v:line id="Line 238" o:spid="_x0000_s1059" style="position:absolute;visibility:visible;mso-wrap-style:square" from="42646,440" to="42646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" strokecolor="silver" strokeweight=".05pt">
                  <v:stroke dashstyle="1 1"/>
                </v:line>
                <v:line id="Line 239" o:spid="_x0000_s1060" style="position:absolute;visibility:visible;mso-wrap-style:square" from="44579,440" to="44579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" strokecolor="silver" strokeweight=".05pt">
                  <v:stroke dashstyle="1 1"/>
                </v:line>
                <v:line id="Line 240" o:spid="_x0000_s1061" style="position:absolute;visibility:visible;mso-wrap-style:square" from="46513,440" to="46513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" strokecolor="silver" strokeweight=".05pt">
                  <v:stroke dashstyle="1 1"/>
                </v:line>
                <v:line id="Line 241" o:spid="_x0000_s1062" style="position:absolute;visibility:visible;mso-wrap-style:square" from="48446,440" to="48446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" strokecolor="#a0a0a4" strokeweight=".3pt"/>
                <v:rect id="Rectangle 242" o:spid="_x0000_s1063" style="position:absolute;left:48416;top:33976;width:130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" filled="f" stroked="f">
                  <v:textbox style="mso-fit-shape-to-text:t" inset="0,0,0,0">
                    <w:txbxContent>
                      <w:p w14:paraId="0C73B40C" w14:textId="77777777" w:rsidR="00717AC4" w:rsidRDefault="00717AC4" w:rsidP="00717AC4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25</w:t>
                        </w:r>
                      </w:p>
                    </w:txbxContent>
                  </v:textbox>
                </v:rect>
                <v:line id="Line 243" o:spid="_x0000_s1064" style="position:absolute;visibility:visible;mso-wrap-style:square" from="50379,440" to="50379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" strokecolor="silver" strokeweight=".05pt">
                  <v:stroke dashstyle="1 1"/>
                </v:line>
                <v:line id="Line 244" o:spid="_x0000_s1065" style="position:absolute;visibility:visible;mso-wrap-style:square" from="52312,440" to="52312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" strokecolor="silver" strokeweight=".05pt">
                  <v:stroke dashstyle="1 1"/>
                </v:line>
                <v:line id="Line 245" o:spid="_x0000_s1066" style="position:absolute;visibility:visible;mso-wrap-style:square" from="54251,440" to="54251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" strokecolor="silver" strokeweight=".05pt">
                  <v:stroke dashstyle="1 1"/>
                </v:line>
                <v:line id="Line 246" o:spid="_x0000_s1067" style="position:absolute;visibility:visible;mso-wrap-style:square" from="56179,440" to="56179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" strokecolor="silver" strokeweight=".05pt">
                  <v:stroke dashstyle="1 1"/>
                </v:line>
                <v:line id="Line 247" o:spid="_x0000_s1068" style="position:absolute;visibility:visible;mso-wrap-style:square" from="58118,440" to="58118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" strokecolor="#a0a0a4" strokeweight=".3pt"/>
                <v:rect id="Rectangle 248" o:spid="_x0000_s1069" style="position:absolute;left:58082;top:33976;width:130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" filled="f" stroked="f">
                  <v:textbox style="mso-fit-shape-to-text:t" inset="0,0,0,0">
                    <w:txbxContent>
                      <w:p w14:paraId="4DCEE449" w14:textId="77777777" w:rsidR="00717AC4" w:rsidRDefault="00717AC4" w:rsidP="00717AC4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30</w:t>
                        </w:r>
                      </w:p>
                    </w:txbxContent>
                  </v:textbox>
                </v:rect>
                <v:line id="Line 249" o:spid="_x0000_s1070" style="position:absolute;visibility:visible;mso-wrap-style:square" from="-84,33958" to="60068,33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" strokeweight=".65pt"/>
                <v:line id="Line 250" o:spid="_x0000_s1071" style="position:absolute;visibility:visible;mso-wrap-style:square" from="-219,375" to="169,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" strokeweight=".05pt"/>
                <v:line id="Line 251" o:spid="_x0000_s1072" style="position:absolute;visibility:visible;mso-wrap-style:square" from="-25,180" to="-25,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" strokeweight=".05pt"/>
                <v:rect id="Rectangle 252" o:spid="_x0000_s1073" style="position:absolute;left:15;top:334;width:57;height:1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" filled="f" stroked="f">
                  <v:textbox style="mso-fit-shape-to-text:t" inset="0,0,0,0">
                    <w:txbxContent>
                      <w:p w14:paraId="151899A4" w14:textId="18553D29" w:rsidR="00717AC4" w:rsidRDefault="00717AC4" w:rsidP="00717AC4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?</w:t>
                        </w:r>
                      </w:p>
                    </w:txbxContent>
                  </v:textbox>
                </v:rect>
                <v:line id="Line 253" o:spid="_x0000_s1074" style="position:absolute;visibility:visible;mso-wrap-style:square" from="98,33004" to="60051,33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" strokecolor="silver" strokeweight=".05pt">
                  <v:stroke dashstyle="1 1"/>
                </v:line>
                <v:line id="Line 254" o:spid="_x0000_s1075" style="position:absolute;visibility:visible;mso-wrap-style:square" from="222,34224" to="60175,34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" strokecolor="silver" strokeweight=".05pt">
                  <v:stroke dashstyle="1 1"/>
                </v:line>
                <v:line id="Line 255" o:spid="_x0000_s1076" style="position:absolute;visibility:visible;mso-wrap-style:square" from="98,31088" to="60051,31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" strokecolor="silver" strokeweight=".05pt">
                  <v:stroke dashstyle="1 1"/>
                </v:line>
                <v:line id="Line 256" o:spid="_x0000_s1077" style="position:absolute;visibility:visible;mso-wrap-style:square" from="98,30127" to="60051,30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" strokecolor="silver" strokeweight=".05pt">
                  <v:stroke dashstyle="1 1"/>
                </v:line>
                <v:rect id="Rectangle 257" o:spid="_x0000_s1078" style="position:absolute;left:45;top:29102;width:65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" filled="f" stroked="f">
                  <v:textbox style="mso-fit-shape-to-text:t" inset="0,0,0,0">
                    <w:txbxContent>
                      <w:p w14:paraId="6BCAE93D" w14:textId="77777777" w:rsidR="00717AC4" w:rsidRDefault="00717AC4" w:rsidP="00717AC4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line id="Line 258" o:spid="_x0000_s1079" style="position:absolute;visibility:visible;mso-wrap-style:square" from="98,29173" to="60051,291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" strokecolor="#a0a0a4" strokeweight=".3pt"/>
                <v:line id="Line 259" o:spid="_x0000_s1080" style="position:absolute;visibility:visible;mso-wrap-style:square" from="98,28218" to="60051,28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" strokecolor="silver" strokeweight=".05pt">
                  <v:stroke dashstyle="1 1"/>
                </v:line>
                <v:line id="Line 260" o:spid="_x0000_s1081" style="position:absolute;visibility:visible;mso-wrap-style:square" from="98,27257" to="60051,27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" strokecolor="silver" strokeweight=".05pt">
                  <v:stroke dashstyle="1 1"/>
                </v:line>
                <v:line id="Line 261" o:spid="_x0000_s1082" style="position:absolute;visibility:visible;mso-wrap-style:square" from="98,26296" to="60051,26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" strokecolor="silver" strokeweight=".05pt">
                  <v:stroke dashstyle="1 1"/>
                </v:line>
                <v:line id="Line 262" o:spid="_x0000_s1083" style="position:absolute;visibility:visible;mso-wrap-style:square" from="222,34065" to="60175,34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" strokecolor="silver" strokeweight=".05pt">
                  <v:stroke dashstyle="1 1"/>
                </v:line>
                <v:rect id="Rectangle 263" o:spid="_x0000_s1084" style="position:absolute;left:45;top:24316;width:65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K0AwgAAANw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" filled="f" stroked="f">
                  <v:textbox style="mso-fit-shape-to-text:t" inset="0,0,0,0">
                    <w:txbxContent>
                      <w:p w14:paraId="6262BFFF" w14:textId="77777777" w:rsidR="00717AC4" w:rsidRDefault="00717AC4" w:rsidP="00717AC4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line id="Line 264" o:spid="_x0000_s1085" style="position:absolute;visibility:visible;mso-wrap-style:square" from="98,24387" to="60051,24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" strokecolor="#a0a0a4" strokeweight=".3pt"/>
                <v:line id="Line 265" o:spid="_x0000_s1086" style="position:absolute;visibility:visible;mso-wrap-style:square" from="98,23426" to="60051,23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" strokecolor="silver" strokeweight=".05pt">
                  <v:stroke dashstyle="1 1"/>
                </v:line>
                <v:line id="Line 266" o:spid="_x0000_s1087" style="position:absolute;visibility:visible;mso-wrap-style:square" from="98,22465" to="60051,2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" strokecolor="silver" strokeweight=".05pt">
                  <v:stroke dashstyle="1 1"/>
                </v:line>
                <v:line id="Line 267" o:spid="_x0000_s1088" style="position:absolute;visibility:visible;mso-wrap-style:square" from="540,0" to="6049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" strokecolor="silver" strokeweight=".05pt">
                  <v:stroke dashstyle="1 1"/>
                </v:line>
                <v:line id="Line 268" o:spid="_x0000_s1089" style="position:absolute;visibility:visible;mso-wrap-style:square" from="98,20556" to="60051,205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" strokecolor="silver" strokeweight=".05pt">
                  <v:stroke dashstyle="1 1"/>
                </v:line>
                <v:rect id="Rectangle 269" o:spid="_x0000_s1090" style="position:absolute;left:45;top:19524;width:65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" filled="f" stroked="f">
                  <v:textbox style="mso-fit-shape-to-text:t" inset="0,0,0,0">
                    <w:txbxContent>
                      <w:p w14:paraId="016C76C7" w14:textId="77777777" w:rsidR="00717AC4" w:rsidRDefault="00717AC4" w:rsidP="00717AC4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line id="Line 270" o:spid="_x0000_s1091" style="position:absolute;visibility:visible;mso-wrap-style:square" from="98,19595" to="60051,19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" strokecolor="#a0a0a4" strokeweight=".3pt"/>
                <v:line id="Line 271" o:spid="_x0000_s1092" style="position:absolute;visibility:visible;mso-wrap-style:square" from="222,29102" to="60175,29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" strokecolor="silver" strokeweight=".05pt">
                  <v:stroke dashstyle="1 1"/>
                </v:line>
                <v:line id="Line 272" o:spid="_x0000_s1093" style="position:absolute;visibility:visible;mso-wrap-style:square" from="98,17679" to="60051,17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" strokecolor="silver" strokeweight=".05pt">
                  <v:stroke dashstyle="1 1"/>
                </v:line>
                <v:line id="Line 273" o:spid="_x0000_s1094" style="position:absolute;visibility:visible;mso-wrap-style:square" from="222,34224" to="60175,34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" strokecolor="silver" strokeweight=".05pt">
                  <v:stroke dashstyle="1 1"/>
                </v:line>
                <v:line id="Line 274" o:spid="_x0000_s1095" style="position:absolute;visibility:visible;mso-wrap-style:square" from="98,15764" to="60051,15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" strokecolor="silver" strokeweight=".05pt">
                  <v:stroke dashstyle="1 1"/>
                </v:line>
                <v:rect id="Rectangle 275" o:spid="_x0000_s1096" style="position:absolute;left:45;top:14738;width:65;height:1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" filled="f" stroked="f">
                  <v:textbox style="mso-fit-shape-to-text:t" inset="0,0,0,0">
                    <w:txbxContent>
                      <w:p w14:paraId="39155B4D" w14:textId="77777777" w:rsidR="00717AC4" w:rsidRDefault="00717AC4" w:rsidP="00717AC4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line id="Line 276" o:spid="_x0000_s1097" style="position:absolute;visibility:visible;mso-wrap-style:square" from="98,14803" to="60051,14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" strokecolor="#a0a0a4" strokeweight=".3pt"/>
                <v:line id="Line 277" o:spid="_x0000_s1098" style="position:absolute;visibility:visible;mso-wrap-style:square" from="98,13848" to="60051,13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" strokecolor="silver" strokeweight=".05pt">
                  <v:stroke dashstyle="1 1"/>
                </v:line>
                <v:line id="Line 278" o:spid="_x0000_s1099" style="position:absolute;visibility:visible;mso-wrap-style:square" from="222,17679" to="60175,17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" strokecolor="silver" strokeweight=".05pt">
                  <v:stroke dashstyle="1 1"/>
                </v:line>
                <v:line id="Line 279" o:spid="_x0000_s1100" style="position:absolute;visibility:visible;mso-wrap-style:square" from="98,11933" to="60051,1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" strokecolor="silver" strokeweight=".05pt">
                  <v:stroke dashstyle="1 1"/>
                </v:line>
                <v:line id="Line 280" o:spid="_x0000_s1101" style="position:absolute;visibility:visible;mso-wrap-style:square" from="98,10972" to="60051,10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" strokecolor="silver" strokeweight=".05pt">
                  <v:stroke dashstyle="1 1"/>
                </v:line>
                <v:rect id="Rectangle 281" o:spid="_x0000_s1102" style="position:absolute;left:45;top:9947;width:65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" filled="f" stroked="f">
                  <v:textbox style="mso-fit-shape-to-text:t" inset="0,0,0,0">
                    <w:txbxContent>
                      <w:p w14:paraId="035C7CDB" w14:textId="77777777" w:rsidR="00717AC4" w:rsidRDefault="00717AC4" w:rsidP="00717AC4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line id="Line 282" o:spid="_x0000_s1103" style="position:absolute;visibility:visible;mso-wrap-style:square" from="222,34065" to="60175,34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" strokecolor="windowText" strokeweight="1.5pt">
                  <v:stroke endarrow="open"/>
                </v:line>
                <v:line id="Line 283" o:spid="_x0000_s1104" style="position:absolute;visibility:visible;mso-wrap-style:square" from="98,9062" to="60051,9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" strokecolor="silver" strokeweight=".05pt">
                  <v:stroke dashstyle="1 1"/>
                </v:line>
                <v:line id="Line 284" o:spid="_x0000_s1105" style="position:absolute;visibility:visible;mso-wrap-style:square" from="540,9193" to="60493,9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" strokecolor="silver" strokeweight=".05pt">
                  <v:stroke dashstyle="1 1"/>
                </v:line>
                <v:line id="Line 285" o:spid="_x0000_s1106" style="position:absolute;visibility:visible;mso-wrap-style:square" from="98,7141" to="60051,7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" strokecolor="silver" strokeweight=".05pt">
                  <v:stroke dashstyle="1 1"/>
                </v:line>
                <v:line id="Line 286" o:spid="_x0000_s1107" style="position:absolute;visibility:visible;mso-wrap-style:square" from="98,6186" to="60051,6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" strokecolor="silver" strokeweight=".05pt">
                  <v:stroke dashstyle="1 1"/>
                </v:line>
                <v:rect id="Rectangle 287" o:spid="_x0000_s1108" style="position:absolute;left:45;top:5161;width:65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" filled="f" stroked="f">
                  <v:textbox style="mso-fit-shape-to-text:t" inset="0,0,0,0">
                    <w:txbxContent>
                      <w:p w14:paraId="0E2EA15F" w14:textId="77777777" w:rsidR="00717AC4" w:rsidRDefault="00717AC4" w:rsidP="00717AC4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line id="Line 289" o:spid="_x0000_s1109" style="position:absolute;visibility:visible;mso-wrap-style:square" from="98,4271" to="60051,4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" strokecolor="silver" strokeweight=".05pt">
                  <v:stroke dashstyle="1 1"/>
                </v:line>
                <v:line id="Line 290" o:spid="_x0000_s1110" style="position:absolute;visibility:visible;mso-wrap-style:square" from="98,3310" to="60051,3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" strokecolor="silver" strokeweight=".05pt">
                  <v:stroke dashstyle="1 1"/>
                </v:line>
                <v:line id="Line 291" o:spid="_x0000_s1111" style="position:absolute;visibility:visible;mso-wrap-style:square" from="98,2355" to="60051,2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" strokecolor="silver" strokeweight=".05pt">
                  <v:stroke dashstyle="1 1"/>
                </v:line>
                <v:line id="Line 292" o:spid="_x0000_s1112" style="position:absolute;visibility:visible;mso-wrap-style:square" from="98,1400" to="60051,1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" strokecolor="silver" strokeweight=".05pt">
                  <v:stroke dashstyle="1 1"/>
                </v:line>
                <v:line id="Line 293" o:spid="_x0000_s1113" style="position:absolute;flip:y;visibility:visible;mso-wrap-style:square" from="98,440" to="98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" strokecolor="windowText" strokeweight="1.5pt">
                  <v:stroke endarrow="open"/>
                </v:line>
                <v:line id="Line 294" o:spid="_x0000_s1114" style="position:absolute;flip:y;visibility:visible;mso-wrap-style:square" from="80,440" to="98,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" strokeweight=".65pt"/>
                <v:line id="Line 295" o:spid="_x0000_s1115" style="position:absolute;flip:x y;visibility:visible;mso-wrap-style:square" from="98,440" to="116,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" strokeweight=".65pt"/>
                <v:line id="Line 296" o:spid="_x0000_s1116" style="position:absolute;visibility:visible;mso-wrap-style:square" from="-96,33958" to="292,33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" strokeweight=".05pt"/>
                <v:line id="Line 297" o:spid="_x0000_s1117" style="position:absolute;visibility:visible;mso-wrap-style:square" from="98,33764" to="98,34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" strokeweight=".05pt"/>
                <v:line id="Line 298" o:spid="_x0000_s1118" style="position:absolute;visibility:visible;mso-wrap-style:square" from="1837,33292" to="2226,33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" strokeweight=".05pt"/>
                <v:line id="Line 299" o:spid="_x0000_s1119" style="position:absolute;visibility:visible;mso-wrap-style:square" from="2031,33098" to="2031,33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" strokeweight=".05pt"/>
                <v:line id="Line 300" o:spid="_x0000_s1120" style="position:absolute;visibility:visible;mso-wrap-style:square" from="3770,32644" to="4165,32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" strokeweight=".05pt"/>
                <v:line id="Line 301" o:spid="_x0000_s1121" style="position:absolute;visibility:visible;mso-wrap-style:square" from="3970,32450" to="3970,32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" strokeweight=".05pt"/>
                <v:line id="Line 302" o:spid="_x0000_s1122" style="position:absolute;visibility:visible;mso-wrap-style:square" from="5703,32008" to="6098,32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" strokeweight=".05pt"/>
                <v:line id="Line 303" o:spid="_x0000_s1123" style="position:absolute;visibility:visible;mso-wrap-style:square" from="5903,31813" to="5903,32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" strokeweight=".05pt"/>
                <v:line id="Line 304" o:spid="_x0000_s1124" style="position:absolute;visibility:visible;mso-wrap-style:square" from="7642,31383" to="8031,31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" strokeweight=".05pt"/>
                <v:line id="Line 305" o:spid="_x0000_s1125" style="position:absolute;visibility:visible;mso-wrap-style:square" from="7837,31188" to="7837,31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" strokeweight=".05pt"/>
                <v:line id="Line 306" o:spid="_x0000_s1126" style="position:absolute;visibility:visible;mso-wrap-style:square" from="9575,30770" to="9964,30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" strokeweight=".05pt"/>
                <v:line id="Line 307" o:spid="_x0000_s1127" style="position:absolute;visibility:visible;mso-wrap-style:square" from="9770,30575" to="9770,30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" strokeweight=".05pt"/>
                <v:line id="Line 308" o:spid="_x0000_s1128" style="position:absolute;visibility:visible;mso-wrap-style:square" from="11509,30169" to="11898,30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" strokeweight=".05pt"/>
                <v:line id="Line 309" o:spid="_x0000_s1129" style="position:absolute;visibility:visible;mso-wrap-style:square" from="11703,29974" to="11703,30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" strokeweight=".05pt"/>
                <v:line id="Line 310" o:spid="_x0000_s1130" style="position:absolute;visibility:visible;mso-wrap-style:square" from="13442,29573" to="13831,29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" strokeweight=".05pt"/>
                <v:line id="Line 311" o:spid="_x0000_s1131" style="position:absolute;visibility:visible;mso-wrap-style:square" from="13636,29379" to="13636,29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" strokeweight=".05pt"/>
                <v:line id="Line 312" o:spid="_x0000_s1132" style="position:absolute;visibility:visible;mso-wrap-style:square" from="15375,28996" to="15764,28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" strokeweight=".05pt"/>
                <v:line id="Line 313" o:spid="_x0000_s1133" style="position:absolute;visibility:visible;mso-wrap-style:square" from="15569,28795" to="15569,29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" strokeweight=".05pt"/>
                <v:line id="Line 314" o:spid="_x0000_s1134" style="position:absolute;visibility:visible;mso-wrap-style:square" from="17308,28424" to="17697,2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" strokeweight=".05pt"/>
                <v:line id="Line 315" o:spid="_x0000_s1135" style="position:absolute;visibility:visible;mso-wrap-style:square" from="17503,28230" to="17503,28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" strokeweight=".05pt"/>
                <v:line id="Line 316" o:spid="_x0000_s1136" style="position:absolute;visibility:visible;mso-wrap-style:square" from="19241,27864" to="19636,27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" strokeweight=".05pt"/>
                <v:line id="Line 317" o:spid="_x0000_s1137" style="position:absolute;visibility:visible;mso-wrap-style:square" from="19442,27670" to="19442,28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" strokeweight=".05pt"/>
                <v:line id="Line 318" o:spid="_x0000_s1138" style="position:absolute;visibility:visible;mso-wrap-style:square" from="21175,27316" to="21569,27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" strokeweight=".05pt"/>
                <v:line id="Line 319" o:spid="_x0000_s1139" style="position:absolute;visibility:visible;mso-wrap-style:square" from="21369,27122" to="21369,27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" strokeweight=".05pt"/>
                <v:line id="Line 320" o:spid="_x0000_s1140" style="position:absolute;visibility:visible;mso-wrap-style:square" from="23114,26774" to="23503,26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" strokeweight=".05pt"/>
                <v:line id="Line 321" o:spid="_x0000_s1141" style="position:absolute;visibility:visible;mso-wrap-style:square" from="23308,26579" to="23308,269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" strokeweight=".05pt"/>
                <v:line id="Line 322" o:spid="_x0000_s1142" style="position:absolute;visibility:visible;mso-wrap-style:square" from="25047,26249" to="25436,26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" strokeweight=".05pt"/>
                <v:line id="Line 323" o:spid="_x0000_s1143" style="position:absolute;visibility:visible;mso-wrap-style:square" from="25241,26055" to="25241,26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" strokeweight=".05pt"/>
                <v:line id="Line 324" o:spid="_x0000_s1144" style="position:absolute;visibility:visible;mso-wrap-style:square" from="26974,25725" to="27369,25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" strokeweight=".05pt"/>
                <v:line id="Line 325" o:spid="_x0000_s1145" style="position:absolute;visibility:visible;mso-wrap-style:square" from="27175,25530" to="27175,25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" strokeweight=".05pt"/>
                <v:line id="Line 326" o:spid="_x0000_s1146" style="position:absolute;visibility:visible;mso-wrap-style:square" from="28913,25218" to="29302,25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" strokeweight=".05pt"/>
                <v:line id="Line 327" o:spid="_x0000_s1147" style="position:absolute;visibility:visible;mso-wrap-style:square" from="29108,25017" to="29108,25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" strokeweight=".05pt"/>
                <v:line id="Line 328" o:spid="_x0000_s1148" style="position:absolute;visibility:visible;mso-wrap-style:square" from="30847,24711" to="31235,2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" strokeweight=".05pt"/>
                <v:line id="Line 329" o:spid="_x0000_s1149" style="position:absolute;visibility:visible;mso-wrap-style:square" from="31041,24516" to="31041,24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" strokeweight=".05pt"/>
                <v:line id="Line 330" o:spid="_x0000_s1150" style="position:absolute;visibility:visible;mso-wrap-style:square" from="32780,24222" to="33175,24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" strokeweight=".05pt"/>
                <v:line id="Line 331" o:spid="_x0000_s1151" style="position:absolute;visibility:visible;mso-wrap-style:square" from="32980,24021" to="32980,24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" strokeweight=".05pt"/>
                <v:line id="Line 332" o:spid="_x0000_s1152" style="position:absolute;visibility:visible;mso-wrap-style:square" from="34713,23732" to="35108,23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" strokeweight=".05pt"/>
                <v:line id="Line 333" o:spid="_x0000_s1153" style="position:absolute;visibility:visible;mso-wrap-style:square" from="34907,23538" to="34907,23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" strokeweight=".05pt"/>
                <v:line id="Line 334" o:spid="_x0000_s1154" style="position:absolute;visibility:visible;mso-wrap-style:square" from="36646,23255" to="37035,23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" strokeweight=".05pt"/>
                <v:line id="Line 335" o:spid="_x0000_s1155" style="position:absolute;visibility:visible;mso-wrap-style:square" from="36841,23061" to="36841,23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" strokeweight=".05pt"/>
                <v:line id="Line 370" o:spid="_x0000_s1156" style="position:absolute;visibility:visible;mso-wrap-style:square" from="36646,23255" to="37035,23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" strokeweight=".05pt"/>
                <v:line id="Line 371" o:spid="_x0000_s1157" style="position:absolute;visibility:visible;mso-wrap-style:square" from="36841,23061" to="36841,23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" strokeweight=".05pt"/>
                <v:line id="Line 372" o:spid="_x0000_s1158" style="position:absolute;visibility:visible;mso-wrap-style:square" from="38585,21670" to="38974,21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" strokeweight=".05pt"/>
                <v:line id="Line 373" o:spid="_x0000_s1159" style="position:absolute;visibility:visible;mso-wrap-style:square" from="38780,21475" to="38780,21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" strokeweight=".05pt"/>
                <v:line id="Line 374" o:spid="_x0000_s1160" style="position:absolute;visibility:visible;mso-wrap-style:square" from="40513,20108" to="40907,201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" strokeweight=".05pt"/>
                <v:line id="Line 375" o:spid="_x0000_s1161" style="position:absolute;visibility:visible;mso-wrap-style:square" from="40713,19913" to="40713,20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" strokeweight=".05pt"/>
                <v:line id="Line 376" o:spid="_x0000_s1162" style="position:absolute;visibility:visible;mso-wrap-style:square" from="42452,18569" to="42841,18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" strokeweight=".05pt"/>
                <v:line id="Line 377" o:spid="_x0000_s1163" style="position:absolute;visibility:visible;mso-wrap-style:square" from="42646,18375" to="42646,18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" strokeweight=".05pt"/>
                <v:line id="Line 378" o:spid="_x0000_s1164" style="position:absolute;visibility:visible;mso-wrap-style:square" from="44385,17066" to="44774,17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" strokeweight=".05pt"/>
                <v:line id="Line 379" o:spid="_x0000_s1165" style="position:absolute;visibility:visible;mso-wrap-style:square" from="44579,16866" to="44579,17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" strokeweight=".05pt"/>
                <v:line id="Line 380" o:spid="_x0000_s1166" style="position:absolute;visibility:visible;mso-wrap-style:square" from="46318,15581" to="46707,15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" strokeweight=".05pt"/>
                <v:line id="Line 381" o:spid="_x0000_s1167" style="position:absolute;visibility:visible;mso-wrap-style:square" from="46513,15381" to="46513,15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" strokeweight=".05pt"/>
                <v:line id="Line 382" o:spid="_x0000_s1168" style="position:absolute;visibility:visible;mso-wrap-style:square" from="48251,14119" to="48646,14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" strokeweight=".05pt"/>
                <v:line id="Line 383" o:spid="_x0000_s1169" style="position:absolute;visibility:visible;mso-wrap-style:square" from="48446,13919" to="48446,1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" strokeweight=".05pt"/>
                <v:line id="Line 384" o:spid="_x0000_s1170" style="position:absolute;visibility:visible;mso-wrap-style:square" from="50184,12676" to="50573,12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" strokeweight=".05pt"/>
                <v:line id="Line 385" o:spid="_x0000_s1171" style="position:absolute;visibility:visible;mso-wrap-style:square" from="50379,12481" to="50379,12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" strokeweight=".05pt"/>
                <v:line id="Line 386" o:spid="_x0000_s1172" style="position:absolute;visibility:visible;mso-wrap-style:square" from="52118,11261" to="52507,11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" strokeweight=".05pt"/>
                <v:line id="Line 387" o:spid="_x0000_s1173" style="position:absolute;visibility:visible;mso-wrap-style:square" from="52312,11067" to="52312,11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" strokeweight=".05pt"/>
                <v:line id="Line 388" o:spid="_x0000_s1174" style="position:absolute;visibility:visible;mso-wrap-style:square" from="54051,9870" to="54446,9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" strokeweight=".05pt"/>
                <v:line id="Line 389" o:spid="_x0000_s1175" style="position:absolute;visibility:visible;mso-wrap-style:square" from="54251,9676" to="54251,10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" strokeweight=".05pt"/>
                <v:line id="Line 390" o:spid="_x0000_s1176" style="position:absolute;visibility:visible;mso-wrap-style:square" from="55984,8497" to="56379,8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" strokeweight=".05pt"/>
                <v:line id="Line 391" o:spid="_x0000_s1177" style="position:absolute;visibility:visible;mso-wrap-style:square" from="56179,8302" to="56179,8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" strokeweight=".05pt"/>
                <v:line id="Line 392" o:spid="_x0000_s1178" style="position:absolute;visibility:visible;mso-wrap-style:square" from="57923,7141" to="58312,7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" strokeweight=".05pt"/>
                <v:line id="Line 393" o:spid="_x0000_s1179" style="position:absolute;visibility:visible;mso-wrap-style:square" from="58118,6947" to="58118,7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" strokeweight=".05pt"/>
                <v:line id="Line 394" o:spid="_x0000_s1180" style="position:absolute;visibility:visible;mso-wrap-style:square" from="-66,375" to="328,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" strokeweight=".05pt"/>
                <v:line id="Line 395" o:spid="_x0000_s1181" style="position:absolute;visibility:visible;mso-wrap-style:square" from="127,180" to="127,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" strokeweight=".05pt"/>
                <v:rect id="Rectangle 396" o:spid="_x0000_s1182" style="position:absolute;left:169;top:334;width:57;height:1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" filled="f" stroked="f">
                  <v:textbox style="mso-fit-shape-to-text:t" inset="0,0,0,0">
                    <w:txbxContent>
                      <w:p w14:paraId="2DF17BC0" w14:textId="304D1617" w:rsidR="00717AC4" w:rsidRDefault="00717AC4" w:rsidP="00717AC4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?</w:t>
                        </w:r>
                      </w:p>
                    </w:txbxContent>
                  </v:textbox>
                </v:rect>
                <v:line id="Line 276" o:spid="_x0000_s1183" style="position:absolute;visibility:visible;mso-wrap-style:square" from="101,9135" to="60051,9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" strokecolor="#a0a0a4" strokeweight=".3pt"/>
                <v:line id="Line 276" o:spid="_x0000_s1184" style="position:absolute;visibility:visible;mso-wrap-style:square" from="222,4273" to="60166,4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" strokecolor="#a0a0a4" strokeweight=".3pt"/>
                <w10:wrap anchorx="margin"/>
              </v:group>
            </w:pict>
          </mc:Fallback>
        </mc:AlternateContent>
      </w:r>
    </w:p>
    <w:p w14:paraId="5E78B14D" w14:textId="3D911231" w:rsidR="002F0015" w:rsidRPr="00980CF9" w:rsidRDefault="002F0015" w:rsidP="00895B62">
      <w:pPr>
        <w:rPr>
          <w:rFonts w:ascii="Arial" w:hAnsi="Arial" w:cs="Arial"/>
        </w:rPr>
      </w:pPr>
    </w:p>
    <w:p w14:paraId="5736C6FD" w14:textId="7BCC817B" w:rsidR="002F0015" w:rsidRDefault="002F0015" w:rsidP="00895B62">
      <w:pPr>
        <w:rPr>
          <w:rFonts w:ascii="Arial" w:hAnsi="Arial" w:cs="Arial"/>
        </w:rPr>
      </w:pPr>
    </w:p>
    <w:p w14:paraId="51AA2076" w14:textId="0DF861CB" w:rsidR="00A47E04" w:rsidRDefault="00A47E04" w:rsidP="00895B62">
      <w:pPr>
        <w:rPr>
          <w:rFonts w:ascii="Arial" w:hAnsi="Arial" w:cs="Arial"/>
        </w:rPr>
      </w:pPr>
    </w:p>
    <w:p w14:paraId="0CCC61EB" w14:textId="77777777" w:rsidR="00A47E04" w:rsidRPr="00980CF9" w:rsidRDefault="00A47E04" w:rsidP="00895B62">
      <w:pPr>
        <w:rPr>
          <w:rFonts w:ascii="Arial" w:hAnsi="Arial" w:cs="Arial"/>
        </w:rPr>
      </w:pPr>
    </w:p>
    <w:p w14:paraId="6B7CC6F4" w14:textId="7943A04A" w:rsidR="002F0015" w:rsidRPr="00980CF9" w:rsidRDefault="002F0015" w:rsidP="00895B62">
      <w:pPr>
        <w:rPr>
          <w:rFonts w:ascii="Arial" w:hAnsi="Arial" w:cs="Arial"/>
        </w:rPr>
      </w:pPr>
    </w:p>
    <w:p w14:paraId="2CE95FD3" w14:textId="64AD4F1F" w:rsidR="002F0015" w:rsidRPr="00980CF9" w:rsidRDefault="002F0015" w:rsidP="00895B62">
      <w:pPr>
        <w:rPr>
          <w:rFonts w:ascii="Arial" w:hAnsi="Arial" w:cs="Arial"/>
        </w:rPr>
      </w:pPr>
    </w:p>
    <w:p w14:paraId="100DEBC2" w14:textId="7ACF7AAF" w:rsidR="002F0015" w:rsidRPr="00980CF9" w:rsidRDefault="002F0015" w:rsidP="00895B62">
      <w:pPr>
        <w:rPr>
          <w:rFonts w:ascii="Arial" w:hAnsi="Arial" w:cs="Arial"/>
        </w:rPr>
      </w:pPr>
    </w:p>
    <w:p w14:paraId="011A3D9C" w14:textId="514A95F1" w:rsidR="002F0015" w:rsidRPr="00980CF9" w:rsidRDefault="002F0015" w:rsidP="00895B62">
      <w:pPr>
        <w:rPr>
          <w:rFonts w:ascii="Arial" w:hAnsi="Arial" w:cs="Arial"/>
        </w:rPr>
      </w:pPr>
    </w:p>
    <w:p w14:paraId="66BA2BC3" w14:textId="2D21FF22" w:rsidR="002F0015" w:rsidRPr="00980CF9" w:rsidRDefault="002F0015" w:rsidP="00895B62">
      <w:pPr>
        <w:rPr>
          <w:rFonts w:ascii="Arial" w:hAnsi="Arial" w:cs="Arial"/>
        </w:rPr>
      </w:pPr>
    </w:p>
    <w:p w14:paraId="0F2DCA7C" w14:textId="77777777" w:rsidR="002F0015" w:rsidRPr="00980CF9" w:rsidRDefault="002F0015" w:rsidP="00895B62">
      <w:pPr>
        <w:rPr>
          <w:rFonts w:ascii="Arial" w:hAnsi="Arial" w:cs="Arial"/>
        </w:rPr>
      </w:pPr>
    </w:p>
    <w:p w14:paraId="6ABDB28A" w14:textId="77777777" w:rsidR="002F0015" w:rsidRPr="00980CF9" w:rsidRDefault="002F0015" w:rsidP="00895B62">
      <w:pPr>
        <w:rPr>
          <w:rFonts w:ascii="Arial" w:hAnsi="Arial" w:cs="Arial"/>
        </w:rPr>
      </w:pPr>
    </w:p>
    <w:p w14:paraId="0A773A84" w14:textId="77777777" w:rsidR="002F0015" w:rsidRPr="00980CF9" w:rsidRDefault="002F0015" w:rsidP="00895B62">
      <w:pPr>
        <w:rPr>
          <w:rFonts w:ascii="Arial" w:hAnsi="Arial" w:cs="Arial"/>
        </w:rPr>
      </w:pPr>
    </w:p>
    <w:p w14:paraId="1B0CA063" w14:textId="35D2A6D1" w:rsidR="002F0015" w:rsidRPr="00980CF9" w:rsidRDefault="002F0015" w:rsidP="00895B62">
      <w:pPr>
        <w:rPr>
          <w:rFonts w:ascii="Arial" w:hAnsi="Arial" w:cs="Arial"/>
        </w:rPr>
      </w:pPr>
    </w:p>
    <w:p w14:paraId="4E71C5EA" w14:textId="77777777" w:rsidR="002F0015" w:rsidRPr="00980CF9" w:rsidRDefault="002F0015" w:rsidP="00895B62">
      <w:pPr>
        <w:rPr>
          <w:rFonts w:ascii="Arial" w:hAnsi="Arial" w:cs="Arial"/>
        </w:rPr>
      </w:pPr>
    </w:p>
    <w:p w14:paraId="7DC27493" w14:textId="77777777" w:rsidR="002F0015" w:rsidRPr="00980CF9" w:rsidRDefault="002F0015" w:rsidP="00895B62">
      <w:pPr>
        <w:rPr>
          <w:rFonts w:ascii="Arial" w:hAnsi="Arial" w:cs="Arial"/>
        </w:rPr>
      </w:pPr>
    </w:p>
    <w:p w14:paraId="27FF320D" w14:textId="53182457" w:rsidR="002F0015" w:rsidRPr="00980CF9" w:rsidRDefault="002F0015" w:rsidP="00895B62">
      <w:pPr>
        <w:rPr>
          <w:rFonts w:ascii="Arial" w:hAnsi="Arial" w:cs="Arial"/>
        </w:rPr>
      </w:pPr>
    </w:p>
    <w:p w14:paraId="042FDFF0" w14:textId="77777777" w:rsidR="002F0015" w:rsidRPr="00980CF9" w:rsidRDefault="002F0015" w:rsidP="00895B62">
      <w:pPr>
        <w:rPr>
          <w:rFonts w:ascii="Arial" w:hAnsi="Arial" w:cs="Arial"/>
        </w:rPr>
      </w:pPr>
    </w:p>
    <w:p w14:paraId="3BAEAB0B" w14:textId="6A67B500" w:rsidR="002F0015" w:rsidRDefault="002F0015" w:rsidP="00895B62">
      <w:pPr>
        <w:rPr>
          <w:rFonts w:ascii="Arial" w:hAnsi="Arial" w:cs="Arial"/>
        </w:rPr>
      </w:pPr>
    </w:p>
    <w:p w14:paraId="2797C21A" w14:textId="03C6EC66" w:rsidR="00A47E04" w:rsidRDefault="00A81EC4" w:rsidP="00895B62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0167A773" wp14:editId="112ADF3D">
                <wp:simplePos x="0" y="0"/>
                <wp:positionH relativeFrom="column">
                  <wp:posOffset>75712</wp:posOffset>
                </wp:positionH>
                <wp:positionV relativeFrom="paragraph">
                  <wp:posOffset>166663</wp:posOffset>
                </wp:positionV>
                <wp:extent cx="6304084" cy="290146"/>
                <wp:effectExtent l="0" t="0" r="0" b="0"/>
                <wp:wrapNone/>
                <wp:docPr id="554" name="Zone de texte 5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04084" cy="29014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D7EB386" w14:textId="398C0331" w:rsidR="00A81EC4" w:rsidRPr="00A81EC4" w:rsidRDefault="00A81EC4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0</w:t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  <w:t xml:space="preserve"> 5</w:t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  <w:t xml:space="preserve">   10</w:t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  <w:t xml:space="preserve">   </w:t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  <w:t xml:space="preserve">    15</w:t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  <w:t xml:space="preserve">     20</w:t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  <w:t xml:space="preserve">       25</w:t>
                            </w:r>
                            <w:r>
                              <w:rPr>
                                <w:rFonts w:ascii="Arial" w:hAnsi="Arial" w:cs="Arial"/>
                              </w:rPr>
                              <w:tab/>
                              <w:t xml:space="preserve">         3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67A773" id="Zone de texte 554" o:spid="_x0000_s1185" type="#_x0000_t202" style="position:absolute;margin-left:5.95pt;margin-top:13.1pt;width:496.4pt;height:22.85pt;z-index:2517350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" filled="f" stroked="f" strokeweight=".5pt">
                <v:textbox>
                  <w:txbxContent>
                    <w:p w14:paraId="6D7EB386" w14:textId="398C0331" w:rsidR="00A81EC4" w:rsidRPr="00A81EC4" w:rsidRDefault="00A81EC4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0</w:t>
                      </w:r>
                      <w:r>
                        <w:rPr>
                          <w:rFonts w:ascii="Arial" w:hAnsi="Arial" w:cs="Arial"/>
                        </w:rPr>
                        <w:tab/>
                      </w:r>
                      <w:r>
                        <w:rPr>
                          <w:rFonts w:ascii="Arial" w:hAnsi="Arial" w:cs="Arial"/>
                        </w:rPr>
                        <w:tab/>
                        <w:t xml:space="preserve"> 5</w:t>
                      </w:r>
                      <w:r>
                        <w:rPr>
                          <w:rFonts w:ascii="Arial" w:hAnsi="Arial" w:cs="Arial"/>
                        </w:rPr>
                        <w:tab/>
                      </w:r>
                      <w:r>
                        <w:rPr>
                          <w:rFonts w:ascii="Arial" w:hAnsi="Arial" w:cs="Arial"/>
                        </w:rPr>
                        <w:tab/>
                        <w:t xml:space="preserve">   10</w:t>
                      </w:r>
                      <w:r>
                        <w:rPr>
                          <w:rFonts w:ascii="Arial" w:hAnsi="Arial" w:cs="Arial"/>
                        </w:rPr>
                        <w:tab/>
                        <w:t xml:space="preserve">   </w:t>
                      </w:r>
                      <w:r>
                        <w:rPr>
                          <w:rFonts w:ascii="Arial" w:hAnsi="Arial" w:cs="Arial"/>
                        </w:rPr>
                        <w:tab/>
                        <w:t xml:space="preserve">    15</w:t>
                      </w:r>
                      <w:r>
                        <w:rPr>
                          <w:rFonts w:ascii="Arial" w:hAnsi="Arial" w:cs="Arial"/>
                        </w:rPr>
                        <w:tab/>
                      </w:r>
                      <w:r>
                        <w:rPr>
                          <w:rFonts w:ascii="Arial" w:hAnsi="Arial" w:cs="Arial"/>
                        </w:rPr>
                        <w:tab/>
                        <w:t xml:space="preserve">     20</w:t>
                      </w:r>
                      <w:r>
                        <w:rPr>
                          <w:rFonts w:ascii="Arial" w:hAnsi="Arial" w:cs="Arial"/>
                        </w:rPr>
                        <w:tab/>
                      </w:r>
                      <w:r>
                        <w:rPr>
                          <w:rFonts w:ascii="Arial" w:hAnsi="Arial" w:cs="Arial"/>
                        </w:rPr>
                        <w:tab/>
                        <w:t xml:space="preserve">       25</w:t>
                      </w:r>
                      <w:r>
                        <w:rPr>
                          <w:rFonts w:ascii="Arial" w:hAnsi="Arial" w:cs="Arial"/>
                        </w:rPr>
                        <w:tab/>
                        <w:t xml:space="preserve">         30</w:t>
                      </w:r>
                    </w:p>
                  </w:txbxContent>
                </v:textbox>
              </v:shape>
            </w:pict>
          </mc:Fallback>
        </mc:AlternateContent>
      </w:r>
    </w:p>
    <w:p w14:paraId="60DF2506" w14:textId="29D387B2" w:rsidR="00A47E04" w:rsidRDefault="00A47E04" w:rsidP="00895B62">
      <w:pPr>
        <w:rPr>
          <w:rFonts w:ascii="Arial" w:hAnsi="Arial" w:cs="Arial"/>
        </w:rPr>
      </w:pPr>
    </w:p>
    <w:p w14:paraId="6278D9D5" w14:textId="3309903B" w:rsidR="00A47E04" w:rsidRDefault="00234CC8" w:rsidP="00895B62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0D37B0FC" wp14:editId="0B641722">
                <wp:simplePos x="0" y="0"/>
                <wp:positionH relativeFrom="margin">
                  <wp:posOffset>5400675</wp:posOffset>
                </wp:positionH>
                <wp:positionV relativeFrom="paragraph">
                  <wp:posOffset>8890</wp:posOffset>
                </wp:positionV>
                <wp:extent cx="1371600" cy="342900"/>
                <wp:effectExtent l="0" t="0" r="0" b="0"/>
                <wp:wrapNone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160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F1727E2" w14:textId="77777777" w:rsidR="00847CAA" w:rsidRDefault="00847CAA" w:rsidP="00847CAA">
                            <w:pPr>
                              <w:rPr>
                                <w:rFonts w:ascii="Arial" w:hAnsi="Arial" w:cs="Arial"/>
                                <w:iCs/>
                                <w:sz w:val="20"/>
                                <w:szCs w:val="20"/>
                              </w:rPr>
                            </w:pPr>
                            <w:r w:rsidRPr="00847CAA">
                              <w:rPr>
                                <w:rFonts w:ascii="Arial" w:hAnsi="Arial" w:cs="Arial"/>
                                <w:iCs/>
                                <w:sz w:val="20"/>
                                <w:szCs w:val="20"/>
                              </w:rPr>
                              <w:t>Volume versé</w:t>
                            </w:r>
                            <w:r>
                              <w:rPr>
                                <w:rFonts w:ascii="Arial" w:hAnsi="Arial" w:cs="Arial"/>
                                <w:i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847CAA">
                              <w:rPr>
                                <w:rFonts w:ascii="Arial" w:hAnsi="Arial" w:cs="Arial"/>
                                <w:i/>
                                <w:sz w:val="20"/>
                                <w:szCs w:val="20"/>
                              </w:rPr>
                              <w:t>V</w:t>
                            </w:r>
                          </w:p>
                          <w:p w14:paraId="31C55BF7" w14:textId="0661BCCE" w:rsidR="00847CAA" w:rsidRPr="00980CF9" w:rsidRDefault="00847CAA" w:rsidP="00847CAA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980CF9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(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en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80CF9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mL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37B0FC" id="Zone de texte 5" o:spid="_x0000_s1186" type="#_x0000_t202" style="position:absolute;margin-left:425.25pt;margin-top:.7pt;width:108pt;height:27pt;z-index:2517309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" fillcolor="white [3212]" stroked="f" strokeweight=".5pt">
                <v:textbox inset="0,0,0,0">
                  <w:txbxContent>
                    <w:p w14:paraId="0F1727E2" w14:textId="77777777" w:rsidR="00847CAA" w:rsidRDefault="00847CAA" w:rsidP="00847CAA">
                      <w:pPr>
                        <w:rPr>
                          <w:rFonts w:ascii="Arial" w:hAnsi="Arial" w:cs="Arial"/>
                          <w:iCs/>
                          <w:sz w:val="20"/>
                          <w:szCs w:val="20"/>
                        </w:rPr>
                      </w:pPr>
                      <w:r w:rsidRPr="00847CAA">
                        <w:rPr>
                          <w:rFonts w:ascii="Arial" w:hAnsi="Arial" w:cs="Arial"/>
                          <w:iCs/>
                          <w:sz w:val="20"/>
                          <w:szCs w:val="20"/>
                        </w:rPr>
                        <w:t>Volume versé</w:t>
                      </w:r>
                      <w:r>
                        <w:rPr>
                          <w:rFonts w:ascii="Arial" w:hAnsi="Arial" w:cs="Arial"/>
                          <w:i/>
                          <w:sz w:val="20"/>
                          <w:szCs w:val="20"/>
                        </w:rPr>
                        <w:t xml:space="preserve"> </w:t>
                      </w:r>
                      <w:r w:rsidRPr="00847CAA">
                        <w:rPr>
                          <w:rFonts w:ascii="Arial" w:hAnsi="Arial" w:cs="Arial"/>
                          <w:i/>
                          <w:sz w:val="20"/>
                          <w:szCs w:val="20"/>
                        </w:rPr>
                        <w:t>V</w:t>
                      </w:r>
                    </w:p>
                    <w:p w14:paraId="31C55BF7" w14:textId="0661BCCE" w:rsidR="00847CAA" w:rsidRPr="00980CF9" w:rsidRDefault="00847CAA" w:rsidP="00847CAA">
                      <w:pPr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 w:rsidRPr="00980CF9">
                        <w:rPr>
                          <w:rFonts w:ascii="Arial" w:hAnsi="Arial" w:cs="Arial"/>
                          <w:sz w:val="20"/>
                          <w:szCs w:val="20"/>
                        </w:rPr>
                        <w:t>(</w:t>
                      </w:r>
                      <w:proofErr w:type="gramStart"/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>en</w:t>
                      </w:r>
                      <w:proofErr w:type="gramEnd"/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t xml:space="preserve"> </w:t>
                      </w:r>
                      <w:r w:rsidRPr="00980CF9">
                        <w:rPr>
                          <w:rFonts w:ascii="Arial" w:hAnsi="Arial" w:cs="Arial"/>
                          <w:sz w:val="20"/>
                          <w:szCs w:val="20"/>
                        </w:rPr>
                        <w:t>mL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866EF2D" w14:textId="77777777" w:rsidR="002F0015" w:rsidRPr="00980CF9" w:rsidRDefault="002F0015" w:rsidP="00895B62">
      <w:pPr>
        <w:rPr>
          <w:rFonts w:ascii="Arial" w:hAnsi="Arial" w:cs="Arial"/>
        </w:rPr>
      </w:pPr>
    </w:p>
    <w:p w14:paraId="1FF278D3" w14:textId="77777777" w:rsidR="002F0015" w:rsidRPr="00980CF9" w:rsidRDefault="002F0015" w:rsidP="002F0015">
      <w:pPr>
        <w:jc w:val="center"/>
        <w:rPr>
          <w:rFonts w:ascii="Arial" w:hAnsi="Arial" w:cs="Arial"/>
        </w:rPr>
      </w:pPr>
      <w:r w:rsidRPr="00980CF9">
        <w:rPr>
          <w:rFonts w:ascii="Arial" w:hAnsi="Arial" w:cs="Arial"/>
        </w:rPr>
        <w:t xml:space="preserve">Figure 2 : </w:t>
      </w:r>
      <w:r w:rsidR="009909A4" w:rsidRPr="00980CF9">
        <w:rPr>
          <w:rFonts w:ascii="Arial" w:hAnsi="Arial" w:cs="Arial"/>
        </w:rPr>
        <w:t>É</w:t>
      </w:r>
      <w:r w:rsidRPr="00980CF9">
        <w:rPr>
          <w:rFonts w:ascii="Arial" w:hAnsi="Arial" w:cs="Arial"/>
        </w:rPr>
        <w:t xml:space="preserve">volution de la conductivité </w:t>
      </w:r>
      <w:r w:rsidRPr="00980CF9">
        <w:rPr>
          <w:rFonts w:ascii="Arial" w:hAnsi="Arial" w:cs="Arial"/>
        </w:rPr>
        <w:sym w:font="Symbol" w:char="F073"/>
      </w:r>
      <w:r w:rsidRPr="00980CF9">
        <w:rPr>
          <w:rFonts w:ascii="Arial" w:hAnsi="Arial" w:cs="Arial"/>
        </w:rPr>
        <w:t xml:space="preserve"> en fonction du volume </w:t>
      </w:r>
      <w:r w:rsidRPr="00980CF9">
        <w:rPr>
          <w:rFonts w:ascii="Arial" w:hAnsi="Arial" w:cs="Arial"/>
          <w:i/>
        </w:rPr>
        <w:t>V</w:t>
      </w:r>
      <w:r w:rsidRPr="00980CF9">
        <w:rPr>
          <w:rFonts w:ascii="Arial" w:hAnsi="Arial" w:cs="Arial"/>
        </w:rPr>
        <w:t xml:space="preserve"> de la solution titrante versée</w:t>
      </w:r>
    </w:p>
    <w:p w14:paraId="34120AA6" w14:textId="77777777" w:rsidR="002F0015" w:rsidRPr="00980CF9" w:rsidRDefault="002F0015" w:rsidP="00895B62">
      <w:pPr>
        <w:rPr>
          <w:rFonts w:ascii="Arial" w:hAnsi="Arial" w:cs="Arial"/>
        </w:rPr>
      </w:pPr>
    </w:p>
    <w:p w14:paraId="332F4D89" w14:textId="77777777" w:rsidR="002F0015" w:rsidRPr="00980CF9" w:rsidRDefault="002F0015" w:rsidP="00895B62">
      <w:pPr>
        <w:rPr>
          <w:rFonts w:ascii="Arial" w:hAnsi="Arial" w:cs="Arial"/>
        </w:rPr>
      </w:pPr>
    </w:p>
    <w:p w14:paraId="38BE4255" w14:textId="40198B62" w:rsidR="00C84C45" w:rsidRPr="00234CC8" w:rsidRDefault="00234CC8" w:rsidP="00234CC8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3.1.</w:t>
      </w:r>
      <w:r>
        <w:rPr>
          <w:rFonts w:ascii="Arial" w:hAnsi="Arial" w:cs="Arial"/>
        </w:rPr>
        <w:t xml:space="preserve"> </w:t>
      </w:r>
      <w:r w:rsidR="00C84C45" w:rsidRPr="00234CC8">
        <w:rPr>
          <w:rFonts w:ascii="Arial" w:hAnsi="Arial" w:cs="Arial"/>
        </w:rPr>
        <w:t>Réaliser un schéma légendé du dispositif expérimental utilisé pour réaliser ce titrage conductimétrique.</w:t>
      </w:r>
    </w:p>
    <w:p w14:paraId="0174D8CA" w14:textId="77777777" w:rsidR="007D6801" w:rsidRPr="00980CF9" w:rsidRDefault="007D6801" w:rsidP="007D6801">
      <w:pPr>
        <w:jc w:val="both"/>
        <w:rPr>
          <w:rFonts w:ascii="Arial" w:hAnsi="Arial" w:cs="Arial"/>
        </w:rPr>
      </w:pPr>
    </w:p>
    <w:p w14:paraId="7AAD5F06" w14:textId="1E1189A3" w:rsidR="00C84C45" w:rsidRPr="00234CC8" w:rsidRDefault="00234CC8" w:rsidP="00234CC8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3.2.</w:t>
      </w:r>
      <w:r>
        <w:rPr>
          <w:rFonts w:ascii="Arial" w:hAnsi="Arial" w:cs="Arial"/>
        </w:rPr>
        <w:t xml:space="preserve"> </w:t>
      </w:r>
      <w:r w:rsidR="00C84C45" w:rsidRPr="00234CC8">
        <w:rPr>
          <w:rFonts w:ascii="Arial" w:hAnsi="Arial" w:cs="Arial"/>
        </w:rPr>
        <w:t>Justifier que la réaction support du titrage est une réaction acido-basique.</w:t>
      </w:r>
    </w:p>
    <w:p w14:paraId="6823585F" w14:textId="77777777" w:rsidR="000377AC" w:rsidRPr="00980CF9" w:rsidRDefault="000377AC" w:rsidP="002F0015">
      <w:pPr>
        <w:rPr>
          <w:rFonts w:ascii="Arial" w:hAnsi="Arial" w:cs="Arial"/>
        </w:rPr>
      </w:pPr>
    </w:p>
    <w:p w14:paraId="2F022F2C" w14:textId="32406965" w:rsidR="00C84C45" w:rsidRPr="00234CC8" w:rsidRDefault="00234CC8" w:rsidP="00234CC8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3.3.</w:t>
      </w:r>
      <w:r>
        <w:rPr>
          <w:rFonts w:ascii="Arial" w:hAnsi="Arial" w:cs="Arial"/>
        </w:rPr>
        <w:t xml:space="preserve"> </w:t>
      </w:r>
      <w:r w:rsidR="00C84C45" w:rsidRPr="00234CC8">
        <w:rPr>
          <w:rFonts w:ascii="Arial" w:hAnsi="Arial" w:cs="Arial"/>
        </w:rPr>
        <w:t>Au cours du titrage, la conductivité de la solution évolue. Justifier l’allure de son évolution avant et après l’équivalence</w:t>
      </w:r>
      <w:r w:rsidR="000377AC" w:rsidRPr="00234CC8">
        <w:rPr>
          <w:rFonts w:ascii="Arial" w:hAnsi="Arial" w:cs="Arial"/>
        </w:rPr>
        <w:t>.</w:t>
      </w:r>
    </w:p>
    <w:p w14:paraId="01D86BBA" w14:textId="77777777" w:rsidR="008A0316" w:rsidRPr="00980CF9" w:rsidRDefault="008A0316" w:rsidP="008A0316">
      <w:pPr>
        <w:jc w:val="both"/>
        <w:rPr>
          <w:rFonts w:ascii="Arial" w:hAnsi="Arial" w:cs="Arial"/>
        </w:rPr>
      </w:pPr>
    </w:p>
    <w:p w14:paraId="66A96FA5" w14:textId="36A5D9AC" w:rsidR="005B3297" w:rsidRPr="00234CC8" w:rsidRDefault="00234CC8" w:rsidP="00234CC8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3.4.</w:t>
      </w:r>
      <w:r>
        <w:rPr>
          <w:rFonts w:ascii="Arial" w:hAnsi="Arial" w:cs="Arial"/>
        </w:rPr>
        <w:t xml:space="preserve"> </w:t>
      </w:r>
      <w:r w:rsidR="002F0015" w:rsidRPr="00234CC8">
        <w:rPr>
          <w:rFonts w:ascii="Arial" w:hAnsi="Arial" w:cs="Arial"/>
        </w:rPr>
        <w:t xml:space="preserve">Déterminer </w:t>
      </w:r>
      <w:r w:rsidR="00C84C45" w:rsidRPr="00234CC8">
        <w:rPr>
          <w:rFonts w:ascii="Arial" w:hAnsi="Arial" w:cs="Arial"/>
        </w:rPr>
        <w:t xml:space="preserve">le pourcentage massique d’ammoniac </w:t>
      </w:r>
      <w:r w:rsidR="002F0015" w:rsidRPr="00234CC8">
        <w:rPr>
          <w:rFonts w:ascii="Arial" w:hAnsi="Arial" w:cs="Arial"/>
        </w:rPr>
        <w:t>contenu dans la bouteille d</w:t>
      </w:r>
      <w:r w:rsidR="00C84C45" w:rsidRPr="00234CC8">
        <w:rPr>
          <w:rFonts w:ascii="Arial" w:hAnsi="Arial" w:cs="Arial"/>
        </w:rPr>
        <w:t>e liquide d’entretien</w:t>
      </w:r>
      <w:r w:rsidR="002F0015" w:rsidRPr="00234CC8">
        <w:rPr>
          <w:rFonts w:ascii="Arial" w:hAnsi="Arial" w:cs="Arial"/>
        </w:rPr>
        <w:t xml:space="preserve"> de canalisation</w:t>
      </w:r>
      <w:r w:rsidR="00C84C45" w:rsidRPr="00234CC8">
        <w:rPr>
          <w:rFonts w:ascii="Arial" w:hAnsi="Arial" w:cs="Arial"/>
        </w:rPr>
        <w:t>. Commenter.</w:t>
      </w:r>
      <w:r w:rsidR="00EB5C41" w:rsidRPr="00234CC8">
        <w:rPr>
          <w:rFonts w:ascii="Arial" w:hAnsi="Arial" w:cs="Arial"/>
        </w:rPr>
        <w:t xml:space="preserve"> </w:t>
      </w:r>
    </w:p>
    <w:p w14:paraId="0D2D0C2D" w14:textId="67DA601F" w:rsidR="00A47E04" w:rsidRDefault="002F0015" w:rsidP="002F0015">
      <w:pPr>
        <w:ind w:left="426"/>
        <w:jc w:val="both"/>
        <w:rPr>
          <w:rFonts w:ascii="Arial" w:hAnsi="Arial" w:cs="Arial"/>
          <w:i/>
        </w:rPr>
      </w:pPr>
      <w:r w:rsidRPr="00980CF9">
        <w:rPr>
          <w:rFonts w:ascii="Arial" w:hAnsi="Arial" w:cs="Arial"/>
          <w:i/>
        </w:rPr>
        <w:t>Le candidat est invité à prendre des initiatives et à présenter la démarche suivie, même si elle n’a pas abouti. La démarche est évaluée et nécessite d’être correctement présentée.</w:t>
      </w:r>
    </w:p>
    <w:sectPr w:rsidR="00A47E04" w:rsidSect="00A83E0B">
      <w:pgSz w:w="11900" w:h="16840"/>
      <w:pgMar w:top="465" w:right="844" w:bottom="652" w:left="85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A967E9"/>
    <w:multiLevelType w:val="hybridMultilevel"/>
    <w:tmpl w:val="B1F8E700"/>
    <w:lvl w:ilvl="0" w:tplc="6D02656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C10197"/>
    <w:multiLevelType w:val="multilevel"/>
    <w:tmpl w:val="FC4ECBC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/>
      </w:rPr>
    </w:lvl>
  </w:abstractNum>
  <w:abstractNum w:abstractNumId="2" w15:restartNumberingAfterBreak="0">
    <w:nsid w:val="0C345367"/>
    <w:multiLevelType w:val="multilevel"/>
    <w:tmpl w:val="4D80C11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12EB7BB0"/>
    <w:multiLevelType w:val="multilevel"/>
    <w:tmpl w:val="D134699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4" w15:restartNumberingAfterBreak="0">
    <w:nsid w:val="16556944"/>
    <w:multiLevelType w:val="multilevel"/>
    <w:tmpl w:val="FC4ECBC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/>
      </w:rPr>
    </w:lvl>
  </w:abstractNum>
  <w:abstractNum w:abstractNumId="5" w15:restartNumberingAfterBreak="0">
    <w:nsid w:val="34893AE3"/>
    <w:multiLevelType w:val="multilevel"/>
    <w:tmpl w:val="D134699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6" w15:restartNumberingAfterBreak="0">
    <w:nsid w:val="42FB5F90"/>
    <w:multiLevelType w:val="multilevel"/>
    <w:tmpl w:val="00668CA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 w15:restartNumberingAfterBreak="0">
    <w:nsid w:val="50C15534"/>
    <w:multiLevelType w:val="multilevel"/>
    <w:tmpl w:val="00668CA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8" w15:restartNumberingAfterBreak="0">
    <w:nsid w:val="593F7C28"/>
    <w:multiLevelType w:val="hybridMultilevel"/>
    <w:tmpl w:val="B1F8E700"/>
    <w:lvl w:ilvl="0" w:tplc="6D02656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DA3BA9"/>
    <w:multiLevelType w:val="hybridMultilevel"/>
    <w:tmpl w:val="C86C567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29A7E0D"/>
    <w:multiLevelType w:val="hybridMultilevel"/>
    <w:tmpl w:val="F352488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312054B"/>
    <w:multiLevelType w:val="hybridMultilevel"/>
    <w:tmpl w:val="A328E74E"/>
    <w:lvl w:ilvl="0" w:tplc="5740C0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9D562FC"/>
    <w:multiLevelType w:val="hybridMultilevel"/>
    <w:tmpl w:val="F39E7904"/>
    <w:lvl w:ilvl="0" w:tplc="ADC2A05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3206707"/>
    <w:multiLevelType w:val="hybridMultilevel"/>
    <w:tmpl w:val="A328E74E"/>
    <w:lvl w:ilvl="0" w:tplc="5740C0D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9F45F5"/>
    <w:multiLevelType w:val="hybridMultilevel"/>
    <w:tmpl w:val="5214449C"/>
    <w:lvl w:ilvl="0" w:tplc="E4C2A45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66424C7"/>
    <w:multiLevelType w:val="hybridMultilevel"/>
    <w:tmpl w:val="DA08F10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7210130"/>
    <w:multiLevelType w:val="hybridMultilevel"/>
    <w:tmpl w:val="5B22B33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3"/>
  </w:num>
  <w:num w:numId="3">
    <w:abstractNumId w:val="0"/>
  </w:num>
  <w:num w:numId="4">
    <w:abstractNumId w:val="11"/>
  </w:num>
  <w:num w:numId="5">
    <w:abstractNumId w:val="8"/>
  </w:num>
  <w:num w:numId="6">
    <w:abstractNumId w:val="9"/>
  </w:num>
  <w:num w:numId="7">
    <w:abstractNumId w:val="15"/>
  </w:num>
  <w:num w:numId="8">
    <w:abstractNumId w:val="7"/>
  </w:num>
  <w:num w:numId="9">
    <w:abstractNumId w:val="14"/>
  </w:num>
  <w:num w:numId="10">
    <w:abstractNumId w:val="2"/>
  </w:num>
  <w:num w:numId="11">
    <w:abstractNumId w:val="4"/>
  </w:num>
  <w:num w:numId="12">
    <w:abstractNumId w:val="3"/>
  </w:num>
  <w:num w:numId="13">
    <w:abstractNumId w:val="16"/>
  </w:num>
  <w:num w:numId="14">
    <w:abstractNumId w:val="6"/>
  </w:num>
  <w:num w:numId="15">
    <w:abstractNumId w:val="1"/>
  </w:num>
  <w:num w:numId="16">
    <w:abstractNumId w:val="5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4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F4B00"/>
    <w:rsid w:val="000240E8"/>
    <w:rsid w:val="000246C3"/>
    <w:rsid w:val="00030F5A"/>
    <w:rsid w:val="000377AC"/>
    <w:rsid w:val="00067A1D"/>
    <w:rsid w:val="00082621"/>
    <w:rsid w:val="000949EA"/>
    <w:rsid w:val="000B47A8"/>
    <w:rsid w:val="000D2516"/>
    <w:rsid w:val="000E7E55"/>
    <w:rsid w:val="000F6C18"/>
    <w:rsid w:val="001113C0"/>
    <w:rsid w:val="001362C4"/>
    <w:rsid w:val="001478E4"/>
    <w:rsid w:val="00153801"/>
    <w:rsid w:val="001613B3"/>
    <w:rsid w:val="001778FD"/>
    <w:rsid w:val="00187399"/>
    <w:rsid w:val="001929BA"/>
    <w:rsid w:val="001A17E1"/>
    <w:rsid w:val="001B2FF4"/>
    <w:rsid w:val="001B46C1"/>
    <w:rsid w:val="001C3AAD"/>
    <w:rsid w:val="001E0CB1"/>
    <w:rsid w:val="00206E7D"/>
    <w:rsid w:val="002208F1"/>
    <w:rsid w:val="00225FBD"/>
    <w:rsid w:val="00234CC8"/>
    <w:rsid w:val="002726A2"/>
    <w:rsid w:val="002811F5"/>
    <w:rsid w:val="0029133D"/>
    <w:rsid w:val="002B4D03"/>
    <w:rsid w:val="002E33E1"/>
    <w:rsid w:val="002E621C"/>
    <w:rsid w:val="002F0015"/>
    <w:rsid w:val="002F242E"/>
    <w:rsid w:val="00313F4B"/>
    <w:rsid w:val="00316158"/>
    <w:rsid w:val="00343E5A"/>
    <w:rsid w:val="00344036"/>
    <w:rsid w:val="0035689B"/>
    <w:rsid w:val="00377C58"/>
    <w:rsid w:val="003944AC"/>
    <w:rsid w:val="003A637A"/>
    <w:rsid w:val="003B771A"/>
    <w:rsid w:val="003C1690"/>
    <w:rsid w:val="003C7CA6"/>
    <w:rsid w:val="00414D89"/>
    <w:rsid w:val="00434B15"/>
    <w:rsid w:val="0043523A"/>
    <w:rsid w:val="0044330F"/>
    <w:rsid w:val="00465BCB"/>
    <w:rsid w:val="00484D7C"/>
    <w:rsid w:val="00486E6F"/>
    <w:rsid w:val="00487EBA"/>
    <w:rsid w:val="004A240F"/>
    <w:rsid w:val="004A388A"/>
    <w:rsid w:val="004C0244"/>
    <w:rsid w:val="004D158E"/>
    <w:rsid w:val="004D25CD"/>
    <w:rsid w:val="004F2D91"/>
    <w:rsid w:val="005077F8"/>
    <w:rsid w:val="00511E82"/>
    <w:rsid w:val="00530310"/>
    <w:rsid w:val="0053713A"/>
    <w:rsid w:val="005400C1"/>
    <w:rsid w:val="005413F2"/>
    <w:rsid w:val="0057101F"/>
    <w:rsid w:val="00576466"/>
    <w:rsid w:val="005840BE"/>
    <w:rsid w:val="005909D0"/>
    <w:rsid w:val="00593F93"/>
    <w:rsid w:val="005B3297"/>
    <w:rsid w:val="005B56F7"/>
    <w:rsid w:val="005D265E"/>
    <w:rsid w:val="005D5C24"/>
    <w:rsid w:val="005E438B"/>
    <w:rsid w:val="005F3C53"/>
    <w:rsid w:val="005F4882"/>
    <w:rsid w:val="00600596"/>
    <w:rsid w:val="006272CE"/>
    <w:rsid w:val="006533CF"/>
    <w:rsid w:val="0065419E"/>
    <w:rsid w:val="00657A58"/>
    <w:rsid w:val="006875DA"/>
    <w:rsid w:val="006922CE"/>
    <w:rsid w:val="00693CC6"/>
    <w:rsid w:val="006A4764"/>
    <w:rsid w:val="006B3B61"/>
    <w:rsid w:val="007124C5"/>
    <w:rsid w:val="00717AC4"/>
    <w:rsid w:val="00735E28"/>
    <w:rsid w:val="00741ED5"/>
    <w:rsid w:val="0075444F"/>
    <w:rsid w:val="0078363E"/>
    <w:rsid w:val="00793948"/>
    <w:rsid w:val="00795C9B"/>
    <w:rsid w:val="007A12B0"/>
    <w:rsid w:val="007A5A2A"/>
    <w:rsid w:val="007D54EE"/>
    <w:rsid w:val="007D6801"/>
    <w:rsid w:val="00814284"/>
    <w:rsid w:val="00846883"/>
    <w:rsid w:val="00847CAA"/>
    <w:rsid w:val="008724E5"/>
    <w:rsid w:val="00877CB0"/>
    <w:rsid w:val="00884540"/>
    <w:rsid w:val="00895B62"/>
    <w:rsid w:val="00897242"/>
    <w:rsid w:val="008A0316"/>
    <w:rsid w:val="008A1D06"/>
    <w:rsid w:val="008A58BB"/>
    <w:rsid w:val="008B0396"/>
    <w:rsid w:val="008D0476"/>
    <w:rsid w:val="008D5DC8"/>
    <w:rsid w:val="008F0A02"/>
    <w:rsid w:val="008F7B31"/>
    <w:rsid w:val="00906F41"/>
    <w:rsid w:val="00955E9E"/>
    <w:rsid w:val="009605CF"/>
    <w:rsid w:val="009633E0"/>
    <w:rsid w:val="00980CF9"/>
    <w:rsid w:val="0098624B"/>
    <w:rsid w:val="009909A4"/>
    <w:rsid w:val="009C3D46"/>
    <w:rsid w:val="009D23AD"/>
    <w:rsid w:val="009F7439"/>
    <w:rsid w:val="00A4067B"/>
    <w:rsid w:val="00A47E04"/>
    <w:rsid w:val="00A520F9"/>
    <w:rsid w:val="00A55019"/>
    <w:rsid w:val="00A63751"/>
    <w:rsid w:val="00A733D3"/>
    <w:rsid w:val="00A81EC4"/>
    <w:rsid w:val="00A83E0B"/>
    <w:rsid w:val="00A958CA"/>
    <w:rsid w:val="00AB4057"/>
    <w:rsid w:val="00AB48F7"/>
    <w:rsid w:val="00AD2DD4"/>
    <w:rsid w:val="00AF0448"/>
    <w:rsid w:val="00AF051C"/>
    <w:rsid w:val="00B4791D"/>
    <w:rsid w:val="00B502ED"/>
    <w:rsid w:val="00B95437"/>
    <w:rsid w:val="00B96EA6"/>
    <w:rsid w:val="00BC6F13"/>
    <w:rsid w:val="00BC7FC6"/>
    <w:rsid w:val="00BE6C47"/>
    <w:rsid w:val="00BF2E3C"/>
    <w:rsid w:val="00C007F4"/>
    <w:rsid w:val="00C343F6"/>
    <w:rsid w:val="00C456C2"/>
    <w:rsid w:val="00C50153"/>
    <w:rsid w:val="00C5792E"/>
    <w:rsid w:val="00C7240C"/>
    <w:rsid w:val="00C72AB0"/>
    <w:rsid w:val="00C8389D"/>
    <w:rsid w:val="00C84C45"/>
    <w:rsid w:val="00CB4C99"/>
    <w:rsid w:val="00CB6DE9"/>
    <w:rsid w:val="00CC6B44"/>
    <w:rsid w:val="00CD235C"/>
    <w:rsid w:val="00CD787B"/>
    <w:rsid w:val="00D04CA7"/>
    <w:rsid w:val="00D16462"/>
    <w:rsid w:val="00D17676"/>
    <w:rsid w:val="00D36302"/>
    <w:rsid w:val="00D3647A"/>
    <w:rsid w:val="00D45EBF"/>
    <w:rsid w:val="00D506B7"/>
    <w:rsid w:val="00D610F2"/>
    <w:rsid w:val="00D66597"/>
    <w:rsid w:val="00D676C8"/>
    <w:rsid w:val="00D80D66"/>
    <w:rsid w:val="00D82E87"/>
    <w:rsid w:val="00DA73E2"/>
    <w:rsid w:val="00DB14BE"/>
    <w:rsid w:val="00DC1DC8"/>
    <w:rsid w:val="00DE6FE3"/>
    <w:rsid w:val="00DE72F8"/>
    <w:rsid w:val="00E065BE"/>
    <w:rsid w:val="00E147C5"/>
    <w:rsid w:val="00E665F7"/>
    <w:rsid w:val="00E71752"/>
    <w:rsid w:val="00E7575D"/>
    <w:rsid w:val="00EA3A10"/>
    <w:rsid w:val="00EB5C41"/>
    <w:rsid w:val="00EC1778"/>
    <w:rsid w:val="00ED7172"/>
    <w:rsid w:val="00EF26B3"/>
    <w:rsid w:val="00EF4B00"/>
    <w:rsid w:val="00EF5A0B"/>
    <w:rsid w:val="00EF6EA1"/>
    <w:rsid w:val="00F04567"/>
    <w:rsid w:val="00F14A5D"/>
    <w:rsid w:val="00F15EB9"/>
    <w:rsid w:val="00F22558"/>
    <w:rsid w:val="00F24214"/>
    <w:rsid w:val="00F323B7"/>
    <w:rsid w:val="00F512D1"/>
    <w:rsid w:val="00F543D4"/>
    <w:rsid w:val="00F70A80"/>
    <w:rsid w:val="00F921D4"/>
    <w:rsid w:val="00FC5B93"/>
    <w:rsid w:val="00FD6C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77"/>
    <o:shapelayout v:ext="edit">
      <o:idmap v:ext="edit" data="1"/>
      <o:rules v:ext="edit">
        <o:r id="V:Rule1" type="connector" idref="#Line 210"/>
        <o:r id="V:Rule2" type="connector" idref="#Line 211"/>
        <o:r id="V:Rule3" type="connector" idref="#Line 212"/>
        <o:r id="V:Rule4" type="connector" idref="#Line 213"/>
        <o:r id="V:Rule5" type="connector" idref="#Line 214"/>
        <o:r id="V:Rule6" type="connector" idref="#Line 215"/>
        <o:r id="V:Rule7" type="connector" idref="#Line 216"/>
        <o:r id="V:Rule8" type="connector" idref="#Line 217"/>
        <o:r id="V:Rule9" type="connector" idref="#Line 219"/>
        <o:r id="V:Rule10" type="connector" idref="#Line 220"/>
        <o:r id="V:Rule11" type="connector" idref="#Line 221"/>
        <o:r id="V:Rule12" type="connector" idref="#Line 222"/>
        <o:r id="V:Rule13" type="connector" idref="#Line 223"/>
        <o:r id="V:Rule14" type="connector" idref="#Line 225"/>
        <o:r id="V:Rule15" type="connector" idref="#Line 226"/>
        <o:r id="V:Rule16" type="connector" idref="#Line 227"/>
        <o:r id="V:Rule17" type="connector" idref="#Line 228"/>
        <o:r id="V:Rule18" type="connector" idref="#Line 229"/>
        <o:r id="V:Rule19" type="connector" idref="#Line 231"/>
        <o:r id="V:Rule20" type="connector" idref="#Line 232"/>
        <o:r id="V:Rule21" type="connector" idref="#Line 233"/>
        <o:r id="V:Rule22" type="connector" idref="#Line 234"/>
        <o:r id="V:Rule23" type="connector" idref="#Line 235"/>
        <o:r id="V:Rule24" type="connector" idref="#Line 237"/>
        <o:r id="V:Rule25" type="connector" idref="#Line 238"/>
        <o:r id="V:Rule26" type="connector" idref="#Line 239"/>
        <o:r id="V:Rule27" type="connector" idref="#Line 240"/>
        <o:r id="V:Rule28" type="connector" idref="#Line 241"/>
        <o:r id="V:Rule29" type="connector" idref="#Line 243"/>
        <o:r id="V:Rule30" type="connector" idref="#Line 244"/>
        <o:r id="V:Rule31" type="connector" idref="#Line 245"/>
        <o:r id="V:Rule32" type="connector" idref="#Line 246"/>
        <o:r id="V:Rule33" type="connector" idref="#Line 247"/>
        <o:r id="V:Rule34" type="connector" idref="#Line 249"/>
        <o:r id="V:Rule35" type="connector" idref="#Line 250"/>
        <o:r id="V:Rule36" type="connector" idref="#Line 251"/>
        <o:r id="V:Rule37" type="connector" idref="#Line 253"/>
        <o:r id="V:Rule38" type="connector" idref="#Line 254"/>
        <o:r id="V:Rule39" type="connector" idref="#Line 255"/>
        <o:r id="V:Rule40" type="connector" idref="#Line 256"/>
        <o:r id="V:Rule41" type="connector" idref="#Line 258"/>
        <o:r id="V:Rule42" type="connector" idref="#Line 259"/>
        <o:r id="V:Rule43" type="connector" idref="#Line 260"/>
        <o:r id="V:Rule44" type="connector" idref="#Line 261"/>
        <o:r id="V:Rule45" type="connector" idref="#Line 262"/>
        <o:r id="V:Rule46" type="connector" idref="#Line 264"/>
        <o:r id="V:Rule47" type="connector" idref="#Line 265"/>
        <o:r id="V:Rule48" type="connector" idref="#Line 266"/>
        <o:r id="V:Rule49" type="connector" idref="#Line 267"/>
        <o:r id="V:Rule50" type="connector" idref="#Line 268"/>
        <o:r id="V:Rule51" type="connector" idref="#Line 270"/>
        <o:r id="V:Rule52" type="connector" idref="#Line 271"/>
        <o:r id="V:Rule53" type="connector" idref="#Line 272"/>
        <o:r id="V:Rule54" type="connector" idref="#Line 273"/>
        <o:r id="V:Rule55" type="connector" idref="#Line 274"/>
        <o:r id="V:Rule56" type="connector" idref="#Line 276"/>
        <o:r id="V:Rule57" type="connector" idref="#Line 277"/>
        <o:r id="V:Rule58" type="connector" idref="#Line 278"/>
        <o:r id="V:Rule59" type="connector" idref="#Line 279"/>
        <o:r id="V:Rule60" type="connector" idref="#Line 280"/>
        <o:r id="V:Rule61" type="connector" idref="#Line 282"/>
        <o:r id="V:Rule62" type="connector" idref="#Line 283"/>
        <o:r id="V:Rule63" type="connector" idref="#Line 284"/>
        <o:r id="V:Rule64" type="connector" idref="#Line 285"/>
        <o:r id="V:Rule65" type="connector" idref="#Line 286"/>
        <o:r id="V:Rule66" type="connector" idref="#Line 288"/>
        <o:r id="V:Rule67" type="connector" idref="#Line 289"/>
        <o:r id="V:Rule68" type="connector" idref="#Line 290"/>
        <o:r id="V:Rule69" type="connector" idref="#Line 291"/>
        <o:r id="V:Rule70" type="connector" idref="#Line 292"/>
        <o:r id="V:Rule71" type="connector" idref="#Line 293"/>
        <o:r id="V:Rule72" type="connector" idref="#Line 294"/>
        <o:r id="V:Rule73" type="connector" idref="#Line 295"/>
        <o:r id="V:Rule74" type="connector" idref="#Line 296"/>
        <o:r id="V:Rule75" type="connector" idref="#Line 297"/>
        <o:r id="V:Rule76" type="connector" idref="#Line 298"/>
        <o:r id="V:Rule77" type="connector" idref="#Line 299"/>
        <o:r id="V:Rule78" type="connector" idref="#Line 300"/>
        <o:r id="V:Rule79" type="connector" idref="#Line 301"/>
        <o:r id="V:Rule80" type="connector" idref="#Line 302"/>
        <o:r id="V:Rule81" type="connector" idref="#Line 303"/>
        <o:r id="V:Rule82" type="connector" idref="#Line 304"/>
        <o:r id="V:Rule83" type="connector" idref="#Line 305"/>
        <o:r id="V:Rule84" type="connector" idref="#Line 306"/>
        <o:r id="V:Rule85" type="connector" idref="#Line 307"/>
        <o:r id="V:Rule86" type="connector" idref="#Line 308"/>
        <o:r id="V:Rule87" type="connector" idref="#Line 309"/>
        <o:r id="V:Rule88" type="connector" idref="#Line 310"/>
        <o:r id="V:Rule89" type="connector" idref="#Line 311"/>
        <o:r id="V:Rule90" type="connector" idref="#Line 312"/>
        <o:r id="V:Rule91" type="connector" idref="#Line 313"/>
        <o:r id="V:Rule92" type="connector" idref="#Line 314"/>
        <o:r id="V:Rule93" type="connector" idref="#Line 315"/>
        <o:r id="V:Rule94" type="connector" idref="#Line 316"/>
        <o:r id="V:Rule95" type="connector" idref="#Line 317"/>
        <o:r id="V:Rule96" type="connector" idref="#Line 318"/>
        <o:r id="V:Rule97" type="connector" idref="#Line 319"/>
        <o:r id="V:Rule98" type="connector" idref="#Line 320"/>
        <o:r id="V:Rule99" type="connector" idref="#Line 321"/>
        <o:r id="V:Rule100" type="connector" idref="#Line 322"/>
        <o:r id="V:Rule101" type="connector" idref="#Line 323"/>
        <o:r id="V:Rule102" type="connector" idref="#Line 324"/>
        <o:r id="V:Rule103" type="connector" idref="#Line 325"/>
        <o:r id="V:Rule104" type="connector" idref="#Line 326"/>
        <o:r id="V:Rule105" type="connector" idref="#Line 327"/>
        <o:r id="V:Rule106" type="connector" idref="#Line 328"/>
        <o:r id="V:Rule107" type="connector" idref="#Line 329"/>
        <o:r id="V:Rule108" type="connector" idref="#Line 330"/>
        <o:r id="V:Rule109" type="connector" idref="#Line 331"/>
        <o:r id="V:Rule110" type="connector" idref="#Line 332"/>
        <o:r id="V:Rule111" type="connector" idref="#Line 333"/>
        <o:r id="V:Rule112" type="connector" idref="#Line 334"/>
        <o:r id="V:Rule113" type="connector" idref="#Line 335"/>
        <o:r id="V:Rule114" type="connector" idref="#Line 370"/>
        <o:r id="V:Rule115" type="connector" idref="#Line 371"/>
        <o:r id="V:Rule116" type="connector" idref="#Line 372"/>
        <o:r id="V:Rule117" type="connector" idref="#Line 373"/>
        <o:r id="V:Rule118" type="connector" idref="#Line 374"/>
        <o:r id="V:Rule119" type="connector" idref="#Line 375"/>
        <o:r id="V:Rule120" type="connector" idref="#Line 376"/>
        <o:r id="V:Rule121" type="connector" idref="#Line 377"/>
        <o:r id="V:Rule122" type="connector" idref="#Line 378"/>
        <o:r id="V:Rule123" type="connector" idref="#Line 379"/>
        <o:r id="V:Rule124" type="connector" idref="#Line 380"/>
        <o:r id="V:Rule125" type="connector" idref="#Line 381"/>
        <o:r id="V:Rule126" type="connector" idref="#Line 382"/>
        <o:r id="V:Rule127" type="connector" idref="#Line 383"/>
        <o:r id="V:Rule128" type="connector" idref="#Line 384"/>
        <o:r id="V:Rule129" type="connector" idref="#Line 385"/>
        <o:r id="V:Rule130" type="connector" idref="#Line 386"/>
        <o:r id="V:Rule131" type="connector" idref="#Line 387"/>
        <o:r id="V:Rule132" type="connector" idref="#Line 388"/>
        <o:r id="V:Rule133" type="connector" idref="#Line 389"/>
        <o:r id="V:Rule134" type="connector" idref="#Line 390"/>
        <o:r id="V:Rule135" type="connector" idref="#Line 391"/>
        <o:r id="V:Rule136" type="connector" idref="#Line 392"/>
        <o:r id="V:Rule137" type="connector" idref="#Line 393"/>
        <o:r id="V:Rule138" type="connector" idref="#Line 394"/>
        <o:r id="V:Rule139" type="connector" idref="#Line 395"/>
      </o:rules>
    </o:shapelayout>
  </w:shapeDefaults>
  <w:decimalSymbol w:val=","/>
  <w:listSeparator w:val=";"/>
  <w14:docId w14:val="199394E5"/>
  <w15:chartTrackingRefBased/>
  <w15:docId w15:val="{0F2803F3-B36F-AA4A-9821-30BC350554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4"/>
        <w:szCs w:val="24"/>
        <w:lang w:val="fr-F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D23AD"/>
    <w:pPr>
      <w:ind w:left="720"/>
      <w:contextualSpacing/>
    </w:pPr>
  </w:style>
  <w:style w:type="table" w:styleId="Grilledutableau">
    <w:name w:val="Table Grid"/>
    <w:basedOn w:val="TableauNormal"/>
    <w:uiPriority w:val="59"/>
    <w:rsid w:val="00313F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FD6CDA"/>
    <w:rPr>
      <w:color w:val="808080"/>
    </w:rPr>
  </w:style>
  <w:style w:type="character" w:styleId="Lienhypertexte">
    <w:name w:val="Hyperlink"/>
    <w:basedOn w:val="Policepardfaut"/>
    <w:uiPriority w:val="99"/>
    <w:unhideWhenUsed/>
    <w:rsid w:val="00980CF9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980CF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hyperlink" Target="http://labolycee.org" TargetMode="Externa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3</Pages>
  <Words>744</Words>
  <Characters>4094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82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ysant;Jocelyn CLEMENT</dc:creator>
  <cp:keywords/>
  <dc:description/>
  <cp:lastModifiedBy>Jocelyn CLEMENT</cp:lastModifiedBy>
  <cp:revision>25</cp:revision>
  <cp:lastPrinted>2020-11-14T11:42:00Z</cp:lastPrinted>
  <dcterms:created xsi:type="dcterms:W3CDTF">2020-10-19T12:53:00Z</dcterms:created>
  <dcterms:modified xsi:type="dcterms:W3CDTF">2020-11-14T11:4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